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3"/>
  </p:notesMasterIdLst>
  <p:handoutMasterIdLst>
    <p:handoutMasterId r:id="rId4"/>
  </p:handoutMasterIdLst>
  <p:sldIdLst>
    <p:sldId id="256" r:id="rId2"/>
  </p:sldIdLst>
  <p:sldSz cx="30275213" cy="42803763"/>
  <p:notesSz cx="42741850" cy="31943675"/>
  <p:defaultTextStyle>
    <a:defPPr>
      <a:defRPr lang="en-US"/>
    </a:defPPr>
    <a:lvl1pPr algn="r" rtl="1" fontAlgn="base">
      <a:spcBef>
        <a:spcPct val="0"/>
      </a:spcBef>
      <a:spcAft>
        <a:spcPct val="0"/>
      </a:spcAft>
      <a:defRPr sz="4446" b="1" kern="1200">
        <a:solidFill>
          <a:srgbClr val="003399"/>
        </a:solidFill>
        <a:latin typeface="Arial" charset="0"/>
        <a:ea typeface="+mn-ea"/>
        <a:cs typeface="Arial" charset="0"/>
      </a:defRPr>
    </a:lvl1pPr>
    <a:lvl2pPr marL="441884" algn="r" rtl="1" fontAlgn="base">
      <a:spcBef>
        <a:spcPct val="0"/>
      </a:spcBef>
      <a:spcAft>
        <a:spcPct val="0"/>
      </a:spcAft>
      <a:defRPr sz="4446" b="1" kern="1200">
        <a:solidFill>
          <a:srgbClr val="003399"/>
        </a:solidFill>
        <a:latin typeface="Arial" charset="0"/>
        <a:ea typeface="+mn-ea"/>
        <a:cs typeface="Arial" charset="0"/>
      </a:defRPr>
    </a:lvl2pPr>
    <a:lvl3pPr marL="883768" algn="r" rtl="1" fontAlgn="base">
      <a:spcBef>
        <a:spcPct val="0"/>
      </a:spcBef>
      <a:spcAft>
        <a:spcPct val="0"/>
      </a:spcAft>
      <a:defRPr sz="4446" b="1" kern="1200">
        <a:solidFill>
          <a:srgbClr val="003399"/>
        </a:solidFill>
        <a:latin typeface="Arial" charset="0"/>
        <a:ea typeface="+mn-ea"/>
        <a:cs typeface="Arial" charset="0"/>
      </a:defRPr>
    </a:lvl3pPr>
    <a:lvl4pPr marL="1325651" algn="r" rtl="1" fontAlgn="base">
      <a:spcBef>
        <a:spcPct val="0"/>
      </a:spcBef>
      <a:spcAft>
        <a:spcPct val="0"/>
      </a:spcAft>
      <a:defRPr sz="4446" b="1" kern="1200">
        <a:solidFill>
          <a:srgbClr val="003399"/>
        </a:solidFill>
        <a:latin typeface="Arial" charset="0"/>
        <a:ea typeface="+mn-ea"/>
        <a:cs typeface="Arial" charset="0"/>
      </a:defRPr>
    </a:lvl4pPr>
    <a:lvl5pPr marL="1767535" algn="r" rtl="1" fontAlgn="base">
      <a:spcBef>
        <a:spcPct val="0"/>
      </a:spcBef>
      <a:spcAft>
        <a:spcPct val="0"/>
      </a:spcAft>
      <a:defRPr sz="4446" b="1" kern="1200">
        <a:solidFill>
          <a:srgbClr val="003399"/>
        </a:solidFill>
        <a:latin typeface="Arial" charset="0"/>
        <a:ea typeface="+mn-ea"/>
        <a:cs typeface="Arial" charset="0"/>
      </a:defRPr>
    </a:lvl5pPr>
    <a:lvl6pPr marL="2209419" algn="r" defTabSz="883768" rtl="1" eaLnBrk="1" latinLnBrk="0" hangingPunct="1">
      <a:defRPr sz="4446" b="1" kern="1200">
        <a:solidFill>
          <a:srgbClr val="003399"/>
        </a:solidFill>
        <a:latin typeface="Arial" charset="0"/>
        <a:ea typeface="+mn-ea"/>
        <a:cs typeface="Arial" charset="0"/>
      </a:defRPr>
    </a:lvl6pPr>
    <a:lvl7pPr marL="2651303" algn="r" defTabSz="883768" rtl="1" eaLnBrk="1" latinLnBrk="0" hangingPunct="1">
      <a:defRPr sz="4446" b="1" kern="1200">
        <a:solidFill>
          <a:srgbClr val="003399"/>
        </a:solidFill>
        <a:latin typeface="Arial" charset="0"/>
        <a:ea typeface="+mn-ea"/>
        <a:cs typeface="Arial" charset="0"/>
      </a:defRPr>
    </a:lvl7pPr>
    <a:lvl8pPr marL="3093187" algn="r" defTabSz="883768" rtl="1" eaLnBrk="1" latinLnBrk="0" hangingPunct="1">
      <a:defRPr sz="4446" b="1" kern="1200">
        <a:solidFill>
          <a:srgbClr val="003399"/>
        </a:solidFill>
        <a:latin typeface="Arial" charset="0"/>
        <a:ea typeface="+mn-ea"/>
        <a:cs typeface="Arial" charset="0"/>
      </a:defRPr>
    </a:lvl8pPr>
    <a:lvl9pPr marL="3535070" algn="r" defTabSz="883768" rtl="1" eaLnBrk="1" latinLnBrk="0" hangingPunct="1">
      <a:defRPr sz="4446" b="1" kern="1200">
        <a:solidFill>
          <a:srgbClr val="003399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13482" userDrawn="1">
          <p15:clr>
            <a:srgbClr val="A4A3A4"/>
          </p15:clr>
        </p15:guide>
        <p15:guide id="2" pos="9536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tinger" initials="s" lastIdx="22" clrIdx="0">
    <p:extLst>
      <p:ext uri="{19B8F6BF-5375-455C-9EA6-DF929625EA0E}">
        <p15:presenceInfo xmlns:p15="http://schemas.microsoft.com/office/powerpoint/2012/main" userId="stinger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C5D98"/>
    <a:srgbClr val="CFE4FE"/>
    <a:srgbClr val="F5FFE6"/>
    <a:srgbClr val="00FE2A"/>
    <a:srgbClr val="003399"/>
    <a:srgbClr val="3A7CCB"/>
    <a:srgbClr val="4A7EBB"/>
    <a:srgbClr val="3C7BC7"/>
    <a:srgbClr val="98B954"/>
    <a:srgbClr val="BE4B4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5463" autoAdjust="0"/>
    <p:restoredTop sz="99637" autoAdjust="0"/>
  </p:normalViewPr>
  <p:slideViewPr>
    <p:cSldViewPr>
      <p:cViewPr>
        <p:scale>
          <a:sx n="50" d="100"/>
          <a:sy n="50" d="100"/>
        </p:scale>
        <p:origin x="1224" y="-8544"/>
      </p:cViewPr>
      <p:guideLst>
        <p:guide orient="horz" pos="13482"/>
        <p:guide pos="953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notesMaster" Target="notesMasters/notesMaster1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commentAuthors" Target="commentAuthors.xml"/><Relationship Id="rId4" Type="http://schemas.openxmlformats.org/officeDocument/2006/relationships/handoutMaster" Target="handoutMasters/handoutMaster1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18519775" cy="1595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441446" tIns="220715" rIns="441446" bIns="220715" numCol="1" anchor="t" anchorCtr="0" compatLnSpc="1">
            <a:prstTxWarp prst="textNoShape">
              <a:avLst/>
            </a:prstTxWarp>
          </a:bodyPr>
          <a:lstStyle>
            <a:lvl1pPr algn="l" defTabSz="4416425" rtl="0" eaLnBrk="0" hangingPunct="0">
              <a:defRPr sz="65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24207788" y="0"/>
            <a:ext cx="18527712" cy="1595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441446" tIns="220715" rIns="441446" bIns="220715" numCol="1" anchor="t" anchorCtr="0" compatLnSpc="1">
            <a:prstTxWarp prst="textNoShape">
              <a:avLst/>
            </a:prstTxWarp>
          </a:bodyPr>
          <a:lstStyle>
            <a:lvl1pPr defTabSz="4416425" rtl="0" eaLnBrk="0" hangingPunct="0">
              <a:defRPr sz="65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30340300"/>
            <a:ext cx="18519775" cy="1595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441446" tIns="220715" rIns="441446" bIns="220715" numCol="1" anchor="b" anchorCtr="0" compatLnSpc="1">
            <a:prstTxWarp prst="textNoShape">
              <a:avLst/>
            </a:prstTxWarp>
          </a:bodyPr>
          <a:lstStyle>
            <a:lvl1pPr algn="l" defTabSz="4416425" rtl="0" eaLnBrk="0" hangingPunct="0">
              <a:defRPr sz="65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24207788" y="30340300"/>
            <a:ext cx="18527712" cy="1595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441446" tIns="220715" rIns="441446" bIns="220715" numCol="1" anchor="b" anchorCtr="0" compatLnSpc="1">
            <a:prstTxWarp prst="textNoShape">
              <a:avLst/>
            </a:prstTxWarp>
          </a:bodyPr>
          <a:lstStyle>
            <a:lvl1pPr defTabSz="4416425" rtl="0" eaLnBrk="0" hangingPunct="0">
              <a:defRPr sz="6500" b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pPr>
              <a:defRPr/>
            </a:pPr>
            <a:fld id="{140164EA-C4F4-4051-8E57-4895D8A88AA1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513321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18519775" cy="1595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441446" tIns="220715" rIns="441446" bIns="220715" numCol="1" anchor="t" anchorCtr="0" compatLnSpc="1">
            <a:prstTxWarp prst="textNoShape">
              <a:avLst/>
            </a:prstTxWarp>
          </a:bodyPr>
          <a:lstStyle>
            <a:lvl1pPr algn="l" defTabSz="4416425" rtl="0" eaLnBrk="0" hangingPunct="0">
              <a:defRPr sz="65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24207788" y="0"/>
            <a:ext cx="18527712" cy="1595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441446" tIns="220715" rIns="441446" bIns="220715" numCol="1" anchor="t" anchorCtr="0" compatLnSpc="1">
            <a:prstTxWarp prst="textNoShape">
              <a:avLst/>
            </a:prstTxWarp>
          </a:bodyPr>
          <a:lstStyle>
            <a:lvl1pPr defTabSz="4416425" rtl="0" eaLnBrk="0" hangingPunct="0">
              <a:defRPr sz="65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3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7130713" y="2398713"/>
            <a:ext cx="8472487" cy="11977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4273550" y="15178088"/>
            <a:ext cx="34202688" cy="1436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441446" tIns="220715" rIns="441446" bIns="2207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30340300"/>
            <a:ext cx="18519775" cy="1595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441446" tIns="220715" rIns="441446" bIns="220715" numCol="1" anchor="b" anchorCtr="0" compatLnSpc="1">
            <a:prstTxWarp prst="textNoShape">
              <a:avLst/>
            </a:prstTxWarp>
          </a:bodyPr>
          <a:lstStyle>
            <a:lvl1pPr algn="l" defTabSz="4416425" rtl="0" eaLnBrk="0" hangingPunct="0">
              <a:defRPr sz="65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24207788" y="30340300"/>
            <a:ext cx="18527712" cy="1595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441446" tIns="220715" rIns="441446" bIns="220715" numCol="1" anchor="b" anchorCtr="0" compatLnSpc="1">
            <a:prstTxWarp prst="textNoShape">
              <a:avLst/>
            </a:prstTxWarp>
          </a:bodyPr>
          <a:lstStyle>
            <a:lvl1pPr defTabSz="4416425" rtl="0" eaLnBrk="0" hangingPunct="0">
              <a:defRPr sz="6500" b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pPr>
              <a:defRPr/>
            </a:pPr>
            <a:fld id="{2CC74214-9B06-4678-84F1-C99924AD2E34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741108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16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41884" algn="l" rtl="0" eaLnBrk="0" fontAlgn="base" hangingPunct="0">
      <a:spcBef>
        <a:spcPct val="30000"/>
      </a:spcBef>
      <a:spcAft>
        <a:spcPct val="0"/>
      </a:spcAft>
      <a:defRPr sz="116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883768" algn="l" rtl="0" eaLnBrk="0" fontAlgn="base" hangingPunct="0">
      <a:spcBef>
        <a:spcPct val="30000"/>
      </a:spcBef>
      <a:spcAft>
        <a:spcPct val="0"/>
      </a:spcAft>
      <a:defRPr sz="116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25651" algn="l" rtl="0" eaLnBrk="0" fontAlgn="base" hangingPunct="0">
      <a:spcBef>
        <a:spcPct val="30000"/>
      </a:spcBef>
      <a:spcAft>
        <a:spcPct val="0"/>
      </a:spcAft>
      <a:defRPr sz="116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767535" algn="l" rtl="0" eaLnBrk="0" fontAlgn="base" hangingPunct="0">
      <a:spcBef>
        <a:spcPct val="30000"/>
      </a:spcBef>
      <a:spcAft>
        <a:spcPct val="0"/>
      </a:spcAft>
      <a:defRPr sz="116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09419" algn="l" defTabSz="883768" rtl="0" eaLnBrk="1" latinLnBrk="0" hangingPunct="1">
      <a:defRPr sz="1160" kern="1200">
        <a:solidFill>
          <a:schemeClr val="tx1"/>
        </a:solidFill>
        <a:latin typeface="+mn-lt"/>
        <a:ea typeface="+mn-ea"/>
        <a:cs typeface="+mn-cs"/>
      </a:defRPr>
    </a:lvl6pPr>
    <a:lvl7pPr marL="2651303" algn="l" defTabSz="883768" rtl="0" eaLnBrk="1" latinLnBrk="0" hangingPunct="1">
      <a:defRPr sz="1160" kern="1200">
        <a:solidFill>
          <a:schemeClr val="tx1"/>
        </a:solidFill>
        <a:latin typeface="+mn-lt"/>
        <a:ea typeface="+mn-ea"/>
        <a:cs typeface="+mn-cs"/>
      </a:defRPr>
    </a:lvl7pPr>
    <a:lvl8pPr marL="3093187" algn="l" defTabSz="883768" rtl="0" eaLnBrk="1" latinLnBrk="0" hangingPunct="1">
      <a:defRPr sz="1160" kern="1200">
        <a:solidFill>
          <a:schemeClr val="tx1"/>
        </a:solidFill>
        <a:latin typeface="+mn-lt"/>
        <a:ea typeface="+mn-ea"/>
        <a:cs typeface="+mn-cs"/>
      </a:defRPr>
    </a:lvl8pPr>
    <a:lvl9pPr marL="3535070" algn="l" defTabSz="883768" rtl="0" eaLnBrk="1" latinLnBrk="0" hangingPunct="1">
      <a:defRPr sz="116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70790" y="13297540"/>
            <a:ext cx="25733634" cy="917380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41579" y="24254836"/>
            <a:ext cx="21192056" cy="10939998"/>
          </a:xfrm>
        </p:spPr>
        <p:txBody>
          <a:bodyPr/>
          <a:lstStyle>
            <a:lvl1pPr marL="0" indent="0" algn="ctr">
              <a:buNone/>
              <a:defRPr/>
            </a:lvl1pPr>
            <a:lvl2pPr marL="427162" indent="0" algn="ctr">
              <a:buNone/>
              <a:defRPr/>
            </a:lvl2pPr>
            <a:lvl3pPr marL="854324" indent="0" algn="ctr">
              <a:buNone/>
              <a:defRPr/>
            </a:lvl3pPr>
            <a:lvl4pPr marL="1281486" indent="0" algn="ctr">
              <a:buNone/>
              <a:defRPr/>
            </a:lvl4pPr>
            <a:lvl5pPr marL="1708648" indent="0" algn="ctr">
              <a:buNone/>
              <a:defRPr/>
            </a:lvl5pPr>
            <a:lvl6pPr marL="2135810" indent="0" algn="ctr">
              <a:buNone/>
              <a:defRPr/>
            </a:lvl6pPr>
            <a:lvl7pPr marL="2562972" indent="0" algn="ctr">
              <a:buNone/>
              <a:defRPr/>
            </a:lvl7pPr>
            <a:lvl8pPr marL="2990134" indent="0" algn="ctr">
              <a:buNone/>
              <a:defRPr/>
            </a:lvl8pPr>
            <a:lvl9pPr marL="3417296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005F5D-DDFF-4009-A8D0-0BE3804E9EA6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A764F3-D646-4175-80D0-8964BED73187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21570274" y="3806037"/>
            <a:ext cx="6429700" cy="3424175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276722" y="3806037"/>
            <a:ext cx="19151164" cy="3424175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C981A8-33AD-4B19-8B2C-05F77DB49508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0E82F4-15B9-4FA3-9360-93462D0EA91C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90930" y="27505697"/>
            <a:ext cx="25735118" cy="8500673"/>
          </a:xfrm>
        </p:spPr>
        <p:txBody>
          <a:bodyPr anchor="t"/>
          <a:lstStyle>
            <a:lvl1pPr algn="l">
              <a:defRPr sz="3737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390930" y="18141587"/>
            <a:ext cx="25735118" cy="9364110"/>
          </a:xfrm>
        </p:spPr>
        <p:txBody>
          <a:bodyPr anchor="b"/>
          <a:lstStyle>
            <a:lvl1pPr marL="0" indent="0">
              <a:buNone/>
              <a:defRPr sz="1869"/>
            </a:lvl1pPr>
            <a:lvl2pPr marL="427162" indent="0">
              <a:buNone/>
              <a:defRPr sz="1682"/>
            </a:lvl2pPr>
            <a:lvl3pPr marL="854324" indent="0">
              <a:buNone/>
              <a:defRPr sz="1495"/>
            </a:lvl3pPr>
            <a:lvl4pPr marL="1281486" indent="0">
              <a:buNone/>
              <a:defRPr sz="1308"/>
            </a:lvl4pPr>
            <a:lvl5pPr marL="1708648" indent="0">
              <a:buNone/>
              <a:defRPr sz="1308"/>
            </a:lvl5pPr>
            <a:lvl6pPr marL="2135810" indent="0">
              <a:buNone/>
              <a:defRPr sz="1308"/>
            </a:lvl6pPr>
            <a:lvl7pPr marL="2562972" indent="0">
              <a:buNone/>
              <a:defRPr sz="1308"/>
            </a:lvl7pPr>
            <a:lvl8pPr marL="2990134" indent="0">
              <a:buNone/>
              <a:defRPr sz="1308"/>
            </a:lvl8pPr>
            <a:lvl9pPr marL="3417296" indent="0">
              <a:buNone/>
              <a:defRPr sz="1308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BC75BD-C16A-4118-B9B8-FCBE38EC3242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76723" y="12336593"/>
            <a:ext cx="12789690" cy="25711196"/>
          </a:xfrm>
        </p:spPr>
        <p:txBody>
          <a:bodyPr/>
          <a:lstStyle>
            <a:lvl1pPr>
              <a:defRPr sz="2616"/>
            </a:lvl1pPr>
            <a:lvl2pPr>
              <a:defRPr sz="2242"/>
            </a:lvl2pPr>
            <a:lvl3pPr>
              <a:defRPr sz="1869"/>
            </a:lvl3pPr>
            <a:lvl4pPr>
              <a:defRPr sz="1682"/>
            </a:lvl4pPr>
            <a:lvl5pPr>
              <a:defRPr sz="1682"/>
            </a:lvl5pPr>
            <a:lvl6pPr>
              <a:defRPr sz="1682"/>
            </a:lvl6pPr>
            <a:lvl7pPr>
              <a:defRPr sz="1682"/>
            </a:lvl7pPr>
            <a:lvl8pPr>
              <a:defRPr sz="1682"/>
            </a:lvl8pPr>
            <a:lvl9pPr>
              <a:defRPr sz="1682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208800" y="12336593"/>
            <a:ext cx="12791174" cy="25711196"/>
          </a:xfrm>
        </p:spPr>
        <p:txBody>
          <a:bodyPr/>
          <a:lstStyle>
            <a:lvl1pPr>
              <a:defRPr sz="2616"/>
            </a:lvl1pPr>
            <a:lvl2pPr>
              <a:defRPr sz="2242"/>
            </a:lvl2pPr>
            <a:lvl3pPr>
              <a:defRPr sz="1869"/>
            </a:lvl3pPr>
            <a:lvl4pPr>
              <a:defRPr sz="1682"/>
            </a:lvl4pPr>
            <a:lvl5pPr>
              <a:defRPr sz="1682"/>
            </a:lvl5pPr>
            <a:lvl6pPr>
              <a:defRPr sz="1682"/>
            </a:lvl6pPr>
            <a:lvl7pPr>
              <a:defRPr sz="1682"/>
            </a:lvl7pPr>
            <a:lvl8pPr>
              <a:defRPr sz="1682"/>
            </a:lvl8pPr>
            <a:lvl9pPr>
              <a:defRPr sz="1682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99B68F-326E-4B46-9F1D-A4FF9EF7DFB1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14355" y="1714289"/>
            <a:ext cx="27246505" cy="7133961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14355" y="9581149"/>
            <a:ext cx="13375557" cy="3993194"/>
          </a:xfrm>
        </p:spPr>
        <p:txBody>
          <a:bodyPr anchor="b"/>
          <a:lstStyle>
            <a:lvl1pPr marL="0" indent="0">
              <a:buNone/>
              <a:defRPr sz="2242" b="1"/>
            </a:lvl1pPr>
            <a:lvl2pPr marL="427162" indent="0">
              <a:buNone/>
              <a:defRPr sz="1869" b="1"/>
            </a:lvl2pPr>
            <a:lvl3pPr marL="854324" indent="0">
              <a:buNone/>
              <a:defRPr sz="1682" b="1"/>
            </a:lvl3pPr>
            <a:lvl4pPr marL="1281486" indent="0">
              <a:buNone/>
              <a:defRPr sz="1495" b="1"/>
            </a:lvl4pPr>
            <a:lvl5pPr marL="1708648" indent="0">
              <a:buNone/>
              <a:defRPr sz="1495" b="1"/>
            </a:lvl5pPr>
            <a:lvl6pPr marL="2135810" indent="0">
              <a:buNone/>
              <a:defRPr sz="1495" b="1"/>
            </a:lvl6pPr>
            <a:lvl7pPr marL="2562972" indent="0">
              <a:buNone/>
              <a:defRPr sz="1495" b="1"/>
            </a:lvl7pPr>
            <a:lvl8pPr marL="2990134" indent="0">
              <a:buNone/>
              <a:defRPr sz="1495" b="1"/>
            </a:lvl8pPr>
            <a:lvl9pPr marL="3417296" indent="0">
              <a:buNone/>
              <a:defRPr sz="1495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14355" y="13574343"/>
            <a:ext cx="13375557" cy="24662176"/>
          </a:xfrm>
        </p:spPr>
        <p:txBody>
          <a:bodyPr/>
          <a:lstStyle>
            <a:lvl1pPr>
              <a:defRPr sz="2242"/>
            </a:lvl1pPr>
            <a:lvl2pPr>
              <a:defRPr sz="1869"/>
            </a:lvl2pPr>
            <a:lvl3pPr>
              <a:defRPr sz="1682"/>
            </a:lvl3pPr>
            <a:lvl4pPr>
              <a:defRPr sz="1495"/>
            </a:lvl4pPr>
            <a:lvl5pPr>
              <a:defRPr sz="1495"/>
            </a:lvl5pPr>
            <a:lvl6pPr>
              <a:defRPr sz="1495"/>
            </a:lvl6pPr>
            <a:lvl7pPr>
              <a:defRPr sz="1495"/>
            </a:lvl7pPr>
            <a:lvl8pPr>
              <a:defRPr sz="1495"/>
            </a:lvl8pPr>
            <a:lvl9pPr>
              <a:defRPr sz="1495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5379370" y="9581149"/>
            <a:ext cx="13381490" cy="3993194"/>
          </a:xfrm>
        </p:spPr>
        <p:txBody>
          <a:bodyPr anchor="b"/>
          <a:lstStyle>
            <a:lvl1pPr marL="0" indent="0">
              <a:buNone/>
              <a:defRPr sz="2242" b="1"/>
            </a:lvl1pPr>
            <a:lvl2pPr marL="427162" indent="0">
              <a:buNone/>
              <a:defRPr sz="1869" b="1"/>
            </a:lvl2pPr>
            <a:lvl3pPr marL="854324" indent="0">
              <a:buNone/>
              <a:defRPr sz="1682" b="1"/>
            </a:lvl3pPr>
            <a:lvl4pPr marL="1281486" indent="0">
              <a:buNone/>
              <a:defRPr sz="1495" b="1"/>
            </a:lvl4pPr>
            <a:lvl5pPr marL="1708648" indent="0">
              <a:buNone/>
              <a:defRPr sz="1495" b="1"/>
            </a:lvl5pPr>
            <a:lvl6pPr marL="2135810" indent="0">
              <a:buNone/>
              <a:defRPr sz="1495" b="1"/>
            </a:lvl6pPr>
            <a:lvl7pPr marL="2562972" indent="0">
              <a:buNone/>
              <a:defRPr sz="1495" b="1"/>
            </a:lvl7pPr>
            <a:lvl8pPr marL="2990134" indent="0">
              <a:buNone/>
              <a:defRPr sz="1495" b="1"/>
            </a:lvl8pPr>
            <a:lvl9pPr marL="3417296" indent="0">
              <a:buNone/>
              <a:defRPr sz="1495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5379370" y="13574343"/>
            <a:ext cx="13381490" cy="24662176"/>
          </a:xfrm>
        </p:spPr>
        <p:txBody>
          <a:bodyPr/>
          <a:lstStyle>
            <a:lvl1pPr>
              <a:defRPr sz="2242"/>
            </a:lvl1pPr>
            <a:lvl2pPr>
              <a:defRPr sz="1869"/>
            </a:lvl2pPr>
            <a:lvl3pPr>
              <a:defRPr sz="1682"/>
            </a:lvl3pPr>
            <a:lvl4pPr>
              <a:defRPr sz="1495"/>
            </a:lvl4pPr>
            <a:lvl5pPr>
              <a:defRPr sz="1495"/>
            </a:lvl5pPr>
            <a:lvl6pPr>
              <a:defRPr sz="1495"/>
            </a:lvl6pPr>
            <a:lvl7pPr>
              <a:defRPr sz="1495"/>
            </a:lvl7pPr>
            <a:lvl8pPr>
              <a:defRPr sz="1495"/>
            </a:lvl8pPr>
            <a:lvl9pPr>
              <a:defRPr sz="1495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EF8003-1674-4DD4-AAA0-1A48AD3067C0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B44E04-C02F-411D-9CCE-885136C497B6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4EBBA2-973F-4F65-86F4-ED0DC73D5FB4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14354" y="1704853"/>
            <a:ext cx="9959732" cy="7251917"/>
          </a:xfrm>
        </p:spPr>
        <p:txBody>
          <a:bodyPr anchor="b"/>
          <a:lstStyle>
            <a:lvl1pPr algn="l">
              <a:defRPr sz="1869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837473" y="1704853"/>
            <a:ext cx="16923387" cy="36531665"/>
          </a:xfrm>
        </p:spPr>
        <p:txBody>
          <a:bodyPr/>
          <a:lstStyle>
            <a:lvl1pPr>
              <a:defRPr sz="2990"/>
            </a:lvl1pPr>
            <a:lvl2pPr>
              <a:defRPr sz="2616"/>
            </a:lvl2pPr>
            <a:lvl3pPr>
              <a:defRPr sz="2242"/>
            </a:lvl3pPr>
            <a:lvl4pPr>
              <a:defRPr sz="1869"/>
            </a:lvl4pPr>
            <a:lvl5pPr>
              <a:defRPr sz="1869"/>
            </a:lvl5pPr>
            <a:lvl6pPr>
              <a:defRPr sz="1869"/>
            </a:lvl6pPr>
            <a:lvl7pPr>
              <a:defRPr sz="1869"/>
            </a:lvl7pPr>
            <a:lvl8pPr>
              <a:defRPr sz="1869"/>
            </a:lvl8pPr>
            <a:lvl9pPr>
              <a:defRPr sz="1869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514354" y="8956770"/>
            <a:ext cx="9959732" cy="29279749"/>
          </a:xfrm>
        </p:spPr>
        <p:txBody>
          <a:bodyPr/>
          <a:lstStyle>
            <a:lvl1pPr marL="0" indent="0">
              <a:buNone/>
              <a:defRPr sz="1308"/>
            </a:lvl1pPr>
            <a:lvl2pPr marL="427162" indent="0">
              <a:buNone/>
              <a:defRPr sz="1121"/>
            </a:lvl2pPr>
            <a:lvl3pPr marL="854324" indent="0">
              <a:buNone/>
              <a:defRPr sz="934"/>
            </a:lvl3pPr>
            <a:lvl4pPr marL="1281486" indent="0">
              <a:buNone/>
              <a:defRPr sz="841"/>
            </a:lvl4pPr>
            <a:lvl5pPr marL="1708648" indent="0">
              <a:buNone/>
              <a:defRPr sz="841"/>
            </a:lvl5pPr>
            <a:lvl6pPr marL="2135810" indent="0">
              <a:buNone/>
              <a:defRPr sz="841"/>
            </a:lvl6pPr>
            <a:lvl7pPr marL="2562972" indent="0">
              <a:buNone/>
              <a:defRPr sz="841"/>
            </a:lvl7pPr>
            <a:lvl8pPr marL="2990134" indent="0">
              <a:buNone/>
              <a:defRPr sz="841"/>
            </a:lvl8pPr>
            <a:lvl9pPr marL="3417296" indent="0">
              <a:buNone/>
              <a:defRPr sz="84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9C8723-949F-493C-9973-384D4813A9FF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34310" y="29962320"/>
            <a:ext cx="18164831" cy="3537098"/>
          </a:xfrm>
        </p:spPr>
        <p:txBody>
          <a:bodyPr anchor="b"/>
          <a:lstStyle>
            <a:lvl1pPr algn="l">
              <a:defRPr sz="1869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934310" y="3824910"/>
            <a:ext cx="18164831" cy="25681315"/>
          </a:xfrm>
        </p:spPr>
        <p:txBody>
          <a:bodyPr/>
          <a:lstStyle>
            <a:lvl1pPr marL="0" indent="0">
              <a:buNone/>
              <a:defRPr sz="2990"/>
            </a:lvl1pPr>
            <a:lvl2pPr marL="427162" indent="0">
              <a:buNone/>
              <a:defRPr sz="2616"/>
            </a:lvl2pPr>
            <a:lvl3pPr marL="854324" indent="0">
              <a:buNone/>
              <a:defRPr sz="2242"/>
            </a:lvl3pPr>
            <a:lvl4pPr marL="1281486" indent="0">
              <a:buNone/>
              <a:defRPr sz="1869"/>
            </a:lvl4pPr>
            <a:lvl5pPr marL="1708648" indent="0">
              <a:buNone/>
              <a:defRPr sz="1869"/>
            </a:lvl5pPr>
            <a:lvl6pPr marL="2135810" indent="0">
              <a:buNone/>
              <a:defRPr sz="1869"/>
            </a:lvl6pPr>
            <a:lvl7pPr marL="2562972" indent="0">
              <a:buNone/>
              <a:defRPr sz="1869"/>
            </a:lvl7pPr>
            <a:lvl8pPr marL="2990134" indent="0">
              <a:buNone/>
              <a:defRPr sz="1869"/>
            </a:lvl8pPr>
            <a:lvl9pPr marL="3417296" indent="0">
              <a:buNone/>
              <a:defRPr sz="1869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34310" y="33499418"/>
            <a:ext cx="18164831" cy="5023340"/>
          </a:xfrm>
        </p:spPr>
        <p:txBody>
          <a:bodyPr/>
          <a:lstStyle>
            <a:lvl1pPr marL="0" indent="0">
              <a:buNone/>
              <a:defRPr sz="1308"/>
            </a:lvl1pPr>
            <a:lvl2pPr marL="427162" indent="0">
              <a:buNone/>
              <a:defRPr sz="1121"/>
            </a:lvl2pPr>
            <a:lvl3pPr marL="854324" indent="0">
              <a:buNone/>
              <a:defRPr sz="934"/>
            </a:lvl3pPr>
            <a:lvl4pPr marL="1281486" indent="0">
              <a:buNone/>
              <a:defRPr sz="841"/>
            </a:lvl4pPr>
            <a:lvl5pPr marL="1708648" indent="0">
              <a:buNone/>
              <a:defRPr sz="841"/>
            </a:lvl5pPr>
            <a:lvl6pPr marL="2135810" indent="0">
              <a:buNone/>
              <a:defRPr sz="841"/>
            </a:lvl6pPr>
            <a:lvl7pPr marL="2562972" indent="0">
              <a:buNone/>
              <a:defRPr sz="841"/>
            </a:lvl7pPr>
            <a:lvl8pPr marL="2990134" indent="0">
              <a:buNone/>
              <a:defRPr sz="841"/>
            </a:lvl8pPr>
            <a:lvl9pPr marL="3417296" indent="0">
              <a:buNone/>
              <a:defRPr sz="84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0EA1AC-921F-4740-ACD1-1CF17E4324E8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276723" y="3806037"/>
            <a:ext cx="25723251" cy="71339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499009" tIns="249507" rIns="499009" bIns="249507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76723" y="12336593"/>
            <a:ext cx="25723251" cy="257111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499009" tIns="249507" rIns="499009" bIns="24950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276723" y="39029181"/>
            <a:ext cx="6308077" cy="2824646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499009" tIns="249507" rIns="499009" bIns="249507" numCol="1" anchor="t" anchorCtr="0" compatLnSpc="1">
            <a:prstTxWarp prst="textNoShape">
              <a:avLst/>
            </a:prstTxWarp>
          </a:bodyPr>
          <a:lstStyle>
            <a:lvl1pPr algn="l" rtl="0" eaLnBrk="0" hangingPunct="0">
              <a:defRPr sz="654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0339434" y="39029181"/>
            <a:ext cx="9597829" cy="2824646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499009" tIns="249507" rIns="499009" bIns="249507" numCol="1" anchor="t" anchorCtr="0" compatLnSpc="1">
            <a:prstTxWarp prst="textNoShape">
              <a:avLst/>
            </a:prstTxWarp>
          </a:bodyPr>
          <a:lstStyle>
            <a:lvl1pPr algn="ctr" rtl="0" eaLnBrk="0" hangingPunct="0">
              <a:defRPr sz="654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21691897" y="39029181"/>
            <a:ext cx="6308077" cy="2824646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499009" tIns="249507" rIns="499009" bIns="249507" numCol="1" anchor="t" anchorCtr="0" compatLnSpc="1">
            <a:prstTxWarp prst="textNoShape">
              <a:avLst/>
            </a:prstTxWarp>
          </a:bodyPr>
          <a:lstStyle>
            <a:lvl1pPr rtl="0" eaLnBrk="0" hangingPunct="0">
              <a:defRPr sz="6540" b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pPr>
              <a:defRPr/>
            </a:pPr>
            <a:fld id="{4E1ACE27-E7B6-46EC-A855-0E5FEAF8F286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669118" rtl="0" eaLnBrk="0" fontAlgn="base" hangingPunct="0">
        <a:spcBef>
          <a:spcPct val="0"/>
        </a:spcBef>
        <a:spcAft>
          <a:spcPct val="0"/>
        </a:spcAft>
        <a:defRPr sz="22703">
          <a:solidFill>
            <a:schemeClr val="tx2"/>
          </a:solidFill>
          <a:latin typeface="+mj-lt"/>
          <a:ea typeface="+mj-ea"/>
          <a:cs typeface="+mj-cs"/>
        </a:defRPr>
      </a:lvl1pPr>
      <a:lvl2pPr algn="ctr" defTabSz="4669118" rtl="0" eaLnBrk="0" fontAlgn="base" hangingPunct="0">
        <a:spcBef>
          <a:spcPct val="0"/>
        </a:spcBef>
        <a:spcAft>
          <a:spcPct val="0"/>
        </a:spcAft>
        <a:defRPr sz="22703">
          <a:solidFill>
            <a:schemeClr val="tx2"/>
          </a:solidFill>
          <a:latin typeface="Times New Roman" pitchFamily="18" charset="0"/>
        </a:defRPr>
      </a:lvl2pPr>
      <a:lvl3pPr algn="ctr" defTabSz="4669118" rtl="0" eaLnBrk="0" fontAlgn="base" hangingPunct="0">
        <a:spcBef>
          <a:spcPct val="0"/>
        </a:spcBef>
        <a:spcAft>
          <a:spcPct val="0"/>
        </a:spcAft>
        <a:defRPr sz="22703">
          <a:solidFill>
            <a:schemeClr val="tx2"/>
          </a:solidFill>
          <a:latin typeface="Times New Roman" pitchFamily="18" charset="0"/>
        </a:defRPr>
      </a:lvl3pPr>
      <a:lvl4pPr algn="ctr" defTabSz="4669118" rtl="0" eaLnBrk="0" fontAlgn="base" hangingPunct="0">
        <a:spcBef>
          <a:spcPct val="0"/>
        </a:spcBef>
        <a:spcAft>
          <a:spcPct val="0"/>
        </a:spcAft>
        <a:defRPr sz="22703">
          <a:solidFill>
            <a:schemeClr val="tx2"/>
          </a:solidFill>
          <a:latin typeface="Times New Roman" pitchFamily="18" charset="0"/>
        </a:defRPr>
      </a:lvl4pPr>
      <a:lvl5pPr algn="ctr" defTabSz="4669118" rtl="0" eaLnBrk="0" fontAlgn="base" hangingPunct="0">
        <a:spcBef>
          <a:spcPct val="0"/>
        </a:spcBef>
        <a:spcAft>
          <a:spcPct val="0"/>
        </a:spcAft>
        <a:defRPr sz="22703">
          <a:solidFill>
            <a:schemeClr val="tx2"/>
          </a:solidFill>
          <a:latin typeface="Times New Roman" pitchFamily="18" charset="0"/>
        </a:defRPr>
      </a:lvl5pPr>
      <a:lvl6pPr marL="427162" algn="ctr" defTabSz="4669118" rtl="0" eaLnBrk="0" fontAlgn="base" hangingPunct="0">
        <a:spcBef>
          <a:spcPct val="0"/>
        </a:spcBef>
        <a:spcAft>
          <a:spcPct val="0"/>
        </a:spcAft>
        <a:defRPr sz="22703">
          <a:solidFill>
            <a:schemeClr val="tx2"/>
          </a:solidFill>
          <a:latin typeface="Times New Roman" pitchFamily="18" charset="0"/>
        </a:defRPr>
      </a:lvl6pPr>
      <a:lvl7pPr marL="854324" algn="ctr" defTabSz="4669118" rtl="0" eaLnBrk="0" fontAlgn="base" hangingPunct="0">
        <a:spcBef>
          <a:spcPct val="0"/>
        </a:spcBef>
        <a:spcAft>
          <a:spcPct val="0"/>
        </a:spcAft>
        <a:defRPr sz="22703">
          <a:solidFill>
            <a:schemeClr val="tx2"/>
          </a:solidFill>
          <a:latin typeface="Times New Roman" pitchFamily="18" charset="0"/>
        </a:defRPr>
      </a:lvl7pPr>
      <a:lvl8pPr marL="1281486" algn="ctr" defTabSz="4669118" rtl="0" eaLnBrk="0" fontAlgn="base" hangingPunct="0">
        <a:spcBef>
          <a:spcPct val="0"/>
        </a:spcBef>
        <a:spcAft>
          <a:spcPct val="0"/>
        </a:spcAft>
        <a:defRPr sz="22703">
          <a:solidFill>
            <a:schemeClr val="tx2"/>
          </a:solidFill>
          <a:latin typeface="Times New Roman" pitchFamily="18" charset="0"/>
        </a:defRPr>
      </a:lvl8pPr>
      <a:lvl9pPr marL="1708648" algn="ctr" defTabSz="4669118" rtl="0" eaLnBrk="0" fontAlgn="base" hangingPunct="0">
        <a:spcBef>
          <a:spcPct val="0"/>
        </a:spcBef>
        <a:spcAft>
          <a:spcPct val="0"/>
        </a:spcAft>
        <a:defRPr sz="22703">
          <a:solidFill>
            <a:schemeClr val="tx2"/>
          </a:solidFill>
          <a:latin typeface="Times New Roman" pitchFamily="18" charset="0"/>
        </a:defRPr>
      </a:lvl9pPr>
    </p:titleStyle>
    <p:bodyStyle>
      <a:lvl1pPr marL="1747211" indent="-1747211" algn="l" defTabSz="4669118" rtl="0" eaLnBrk="0" fontAlgn="base" hangingPunct="0">
        <a:spcBef>
          <a:spcPct val="20000"/>
        </a:spcBef>
        <a:spcAft>
          <a:spcPct val="0"/>
        </a:spcAft>
        <a:buChar char="•"/>
        <a:defRPr sz="15603">
          <a:solidFill>
            <a:schemeClr val="tx1"/>
          </a:solidFill>
          <a:latin typeface="+mn-lt"/>
          <a:ea typeface="+mn-ea"/>
          <a:cs typeface="+mn-cs"/>
        </a:defRPr>
      </a:lvl1pPr>
      <a:lvl2pPr marL="3791062" indent="-1460954" algn="l" defTabSz="4669118" rtl="0" eaLnBrk="0" fontAlgn="base" hangingPunct="0">
        <a:spcBef>
          <a:spcPct val="20000"/>
        </a:spcBef>
        <a:spcAft>
          <a:spcPct val="0"/>
        </a:spcAft>
        <a:buChar char="–"/>
        <a:defRPr sz="14201">
          <a:solidFill>
            <a:schemeClr val="tx1"/>
          </a:solidFill>
          <a:latin typeface="+mn-lt"/>
        </a:defRPr>
      </a:lvl2pPr>
      <a:lvl3pPr marL="5823048" indent="-1153931" algn="l" defTabSz="4669118" rtl="0" eaLnBrk="0" fontAlgn="base" hangingPunct="0">
        <a:spcBef>
          <a:spcPct val="20000"/>
        </a:spcBef>
        <a:spcAft>
          <a:spcPct val="0"/>
        </a:spcAft>
        <a:buChar char="•"/>
        <a:defRPr sz="11772">
          <a:solidFill>
            <a:schemeClr val="tx1"/>
          </a:solidFill>
          <a:latin typeface="+mn-lt"/>
        </a:defRPr>
      </a:lvl3pPr>
      <a:lvl4pPr marL="8162057" indent="-1179145" algn="l" defTabSz="4669118" rtl="0" eaLnBrk="0" fontAlgn="base" hangingPunct="0">
        <a:spcBef>
          <a:spcPct val="20000"/>
        </a:spcBef>
        <a:spcAft>
          <a:spcPct val="0"/>
        </a:spcAft>
        <a:buChar char="–"/>
        <a:defRPr sz="9997">
          <a:solidFill>
            <a:schemeClr val="tx1"/>
          </a:solidFill>
          <a:latin typeface="+mn-lt"/>
        </a:defRPr>
      </a:lvl4pPr>
      <a:lvl5pPr marL="10481784" indent="-1159863" algn="l" defTabSz="4669118" rtl="0" eaLnBrk="0" fontAlgn="base" hangingPunct="0">
        <a:spcBef>
          <a:spcPct val="20000"/>
        </a:spcBef>
        <a:spcAft>
          <a:spcPct val="0"/>
        </a:spcAft>
        <a:buChar char="»"/>
        <a:defRPr sz="9997">
          <a:solidFill>
            <a:schemeClr val="tx1"/>
          </a:solidFill>
          <a:latin typeface="+mn-lt"/>
        </a:defRPr>
      </a:lvl5pPr>
      <a:lvl6pPr marL="10908946" indent="-1159863" algn="l" defTabSz="4669118" rtl="0" eaLnBrk="0" fontAlgn="base" hangingPunct="0">
        <a:spcBef>
          <a:spcPct val="20000"/>
        </a:spcBef>
        <a:spcAft>
          <a:spcPct val="0"/>
        </a:spcAft>
        <a:buChar char="»"/>
        <a:defRPr sz="9997">
          <a:solidFill>
            <a:schemeClr val="tx1"/>
          </a:solidFill>
          <a:latin typeface="+mn-lt"/>
        </a:defRPr>
      </a:lvl6pPr>
      <a:lvl7pPr marL="11336108" indent="-1159863" algn="l" defTabSz="4669118" rtl="0" eaLnBrk="0" fontAlgn="base" hangingPunct="0">
        <a:spcBef>
          <a:spcPct val="20000"/>
        </a:spcBef>
        <a:spcAft>
          <a:spcPct val="0"/>
        </a:spcAft>
        <a:buChar char="»"/>
        <a:defRPr sz="9997">
          <a:solidFill>
            <a:schemeClr val="tx1"/>
          </a:solidFill>
          <a:latin typeface="+mn-lt"/>
        </a:defRPr>
      </a:lvl7pPr>
      <a:lvl8pPr marL="11763270" indent="-1159863" algn="l" defTabSz="4669118" rtl="0" eaLnBrk="0" fontAlgn="base" hangingPunct="0">
        <a:spcBef>
          <a:spcPct val="20000"/>
        </a:spcBef>
        <a:spcAft>
          <a:spcPct val="0"/>
        </a:spcAft>
        <a:buChar char="»"/>
        <a:defRPr sz="9997">
          <a:solidFill>
            <a:schemeClr val="tx1"/>
          </a:solidFill>
          <a:latin typeface="+mn-lt"/>
        </a:defRPr>
      </a:lvl8pPr>
      <a:lvl9pPr marL="12190432" indent="-1159863" algn="l" defTabSz="4669118" rtl="0" eaLnBrk="0" fontAlgn="base" hangingPunct="0">
        <a:spcBef>
          <a:spcPct val="20000"/>
        </a:spcBef>
        <a:spcAft>
          <a:spcPct val="0"/>
        </a:spcAft>
        <a:buChar char="»"/>
        <a:defRPr sz="9997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854324" rtl="0" eaLnBrk="1" latinLnBrk="0" hangingPunct="1">
        <a:defRPr sz="1682" kern="1200">
          <a:solidFill>
            <a:schemeClr val="tx1"/>
          </a:solidFill>
          <a:latin typeface="+mn-lt"/>
          <a:ea typeface="+mn-ea"/>
          <a:cs typeface="+mn-cs"/>
        </a:defRPr>
      </a:lvl1pPr>
      <a:lvl2pPr marL="427162" algn="l" defTabSz="854324" rtl="0" eaLnBrk="1" latinLnBrk="0" hangingPunct="1">
        <a:defRPr sz="1682" kern="1200">
          <a:solidFill>
            <a:schemeClr val="tx1"/>
          </a:solidFill>
          <a:latin typeface="+mn-lt"/>
          <a:ea typeface="+mn-ea"/>
          <a:cs typeface="+mn-cs"/>
        </a:defRPr>
      </a:lvl2pPr>
      <a:lvl3pPr marL="854324" algn="l" defTabSz="854324" rtl="0" eaLnBrk="1" latinLnBrk="0" hangingPunct="1">
        <a:defRPr sz="1682" kern="1200">
          <a:solidFill>
            <a:schemeClr val="tx1"/>
          </a:solidFill>
          <a:latin typeface="+mn-lt"/>
          <a:ea typeface="+mn-ea"/>
          <a:cs typeface="+mn-cs"/>
        </a:defRPr>
      </a:lvl3pPr>
      <a:lvl4pPr marL="1281486" algn="l" defTabSz="854324" rtl="0" eaLnBrk="1" latinLnBrk="0" hangingPunct="1">
        <a:defRPr sz="1682" kern="1200">
          <a:solidFill>
            <a:schemeClr val="tx1"/>
          </a:solidFill>
          <a:latin typeface="+mn-lt"/>
          <a:ea typeface="+mn-ea"/>
          <a:cs typeface="+mn-cs"/>
        </a:defRPr>
      </a:lvl4pPr>
      <a:lvl5pPr marL="1708648" algn="l" defTabSz="854324" rtl="0" eaLnBrk="1" latinLnBrk="0" hangingPunct="1">
        <a:defRPr sz="1682" kern="1200">
          <a:solidFill>
            <a:schemeClr val="tx1"/>
          </a:solidFill>
          <a:latin typeface="+mn-lt"/>
          <a:ea typeface="+mn-ea"/>
          <a:cs typeface="+mn-cs"/>
        </a:defRPr>
      </a:lvl5pPr>
      <a:lvl6pPr marL="2135810" algn="l" defTabSz="854324" rtl="0" eaLnBrk="1" latinLnBrk="0" hangingPunct="1">
        <a:defRPr sz="1682" kern="1200">
          <a:solidFill>
            <a:schemeClr val="tx1"/>
          </a:solidFill>
          <a:latin typeface="+mn-lt"/>
          <a:ea typeface="+mn-ea"/>
          <a:cs typeface="+mn-cs"/>
        </a:defRPr>
      </a:lvl6pPr>
      <a:lvl7pPr marL="2562972" algn="l" defTabSz="854324" rtl="0" eaLnBrk="1" latinLnBrk="0" hangingPunct="1">
        <a:defRPr sz="1682" kern="1200">
          <a:solidFill>
            <a:schemeClr val="tx1"/>
          </a:solidFill>
          <a:latin typeface="+mn-lt"/>
          <a:ea typeface="+mn-ea"/>
          <a:cs typeface="+mn-cs"/>
        </a:defRPr>
      </a:lvl7pPr>
      <a:lvl8pPr marL="2990134" algn="l" defTabSz="854324" rtl="0" eaLnBrk="1" latinLnBrk="0" hangingPunct="1">
        <a:defRPr sz="1682" kern="1200">
          <a:solidFill>
            <a:schemeClr val="tx1"/>
          </a:solidFill>
          <a:latin typeface="+mn-lt"/>
          <a:ea typeface="+mn-ea"/>
          <a:cs typeface="+mn-cs"/>
        </a:defRPr>
      </a:lvl8pPr>
      <a:lvl9pPr marL="3417296" algn="l" defTabSz="854324" rtl="0" eaLnBrk="1" latinLnBrk="0" hangingPunct="1">
        <a:defRPr sz="168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openxmlformats.org/officeDocument/2006/relationships/image" Target="../media/image9.png"/><Relationship Id="rId3" Type="http://schemas.openxmlformats.org/officeDocument/2006/relationships/image" Target="../media/image2.jpeg"/><Relationship Id="rId7" Type="http://schemas.openxmlformats.org/officeDocument/2006/relationships/image" Target="../media/image5.png"/><Relationship Id="rId12" Type="http://schemas.openxmlformats.org/officeDocument/2006/relationships/image" Target="../media/image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11" Type="http://schemas.openxmlformats.org/officeDocument/2006/relationships/image" Target="../media/image7.png"/><Relationship Id="rId5" Type="http://schemas.microsoft.com/office/2007/relationships/hdphoto" Target="../media/hdphoto1.wdp"/><Relationship Id="rId10" Type="http://schemas.openxmlformats.org/officeDocument/2006/relationships/image" Target="../media/image1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1.bin"/><Relationship Id="rId14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-142909" y="7572645"/>
            <a:ext cx="30418121" cy="35231118"/>
          </a:xfrm>
          <a:prstGeom prst="rect">
            <a:avLst/>
          </a:prstGeom>
          <a:solidFill>
            <a:srgbClr val="000066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1042988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600" b="1" i="0" u="none" strike="noStrike" cap="none" normalizeH="0" baseline="0">
              <a:ln>
                <a:noFill/>
              </a:ln>
              <a:solidFill>
                <a:srgbClr val="003399"/>
              </a:solidFill>
              <a:effectLst/>
              <a:latin typeface="Arial" charset="0"/>
            </a:endParaRPr>
          </a:p>
        </p:txBody>
      </p:sp>
      <p:sp>
        <p:nvSpPr>
          <p:cNvPr id="218" name="Rounded Rectangle 217"/>
          <p:cNvSpPr/>
          <p:nvPr/>
        </p:nvSpPr>
        <p:spPr>
          <a:xfrm>
            <a:off x="544216" y="32514618"/>
            <a:ext cx="14363459" cy="9960727"/>
          </a:xfrm>
          <a:prstGeom prst="roundRect">
            <a:avLst/>
          </a:prstGeom>
          <a:solidFill>
            <a:schemeClr val="lt1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273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B7C716C2-9DAE-4813-94BC-F262C69DEBF9}"/>
              </a:ext>
            </a:extLst>
          </p:cNvPr>
          <p:cNvSpPr/>
          <p:nvPr/>
        </p:nvSpPr>
        <p:spPr bwMode="auto">
          <a:xfrm>
            <a:off x="2852591" y="35856862"/>
            <a:ext cx="9192464" cy="6323389"/>
          </a:xfrm>
          <a:prstGeom prst="rect">
            <a:avLst/>
          </a:prstGeom>
          <a:solidFill>
            <a:srgbClr val="000066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1042988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600" b="1" i="0" u="none" strike="noStrike" cap="none" normalizeH="0" baseline="0">
              <a:ln>
                <a:noFill/>
              </a:ln>
              <a:solidFill>
                <a:srgbClr val="003399"/>
              </a:solidFill>
              <a:effectLst/>
              <a:latin typeface="Arial" charset="0"/>
            </a:endParaRPr>
          </a:p>
        </p:txBody>
      </p:sp>
      <p:sp>
        <p:nvSpPr>
          <p:cNvPr id="3" name="Rectangle 2"/>
          <p:cNvSpPr/>
          <p:nvPr/>
        </p:nvSpPr>
        <p:spPr bwMode="auto">
          <a:xfrm>
            <a:off x="0" y="0"/>
            <a:ext cx="30275212" cy="3168129"/>
          </a:xfrm>
          <a:prstGeom prst="rect">
            <a:avLst/>
          </a:prstGeom>
          <a:solidFill>
            <a:srgbClr val="2C5D98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85433" tIns="42716" rIns="85433" bIns="42716" numCol="1" rtlCol="1" anchor="ctr" anchorCtr="0" compatLnSpc="1">
            <a:prstTxWarp prst="textNoShape">
              <a:avLst/>
            </a:prstTxWarp>
          </a:bodyPr>
          <a:lstStyle/>
          <a:p>
            <a:pPr algn="ctr" defTabSz="974464" rtl="0" eaLnBrk="0" hangingPunct="0"/>
            <a:endParaRPr lang="he-IL" sz="4298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1" name="Text Box 8"/>
          <p:cNvSpPr txBox="1">
            <a:spLocks noChangeArrowheads="1"/>
          </p:cNvSpPr>
          <p:nvPr/>
        </p:nvSpPr>
        <p:spPr bwMode="auto">
          <a:xfrm>
            <a:off x="0" y="3203529"/>
            <a:ext cx="30275213" cy="4369116"/>
          </a:xfrm>
          <a:prstGeom prst="rect">
            <a:avLst/>
          </a:prstGeom>
          <a:solidFill>
            <a:srgbClr val="CFE4FE"/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txBody>
          <a:bodyPr anchor="ctr"/>
          <a:lstStyle>
            <a:defPPr>
              <a:defRPr lang="he-IL"/>
            </a:defPPr>
            <a:lvl1pPr defTabSz="4175125" rtl="0">
              <a:defRPr sz="5500" b="1">
                <a:solidFill>
                  <a:schemeClr val="tx2">
                    <a:lumMod val="75000"/>
                  </a:schemeClr>
                </a:solidFill>
                <a:latin typeface="Century Gothic" pitchFamily="34" charset="0"/>
                <a:cs typeface="Tahoma" pitchFamily="34" charset="0"/>
              </a:defRPr>
            </a:lvl1pPr>
          </a:lstStyle>
          <a:p>
            <a:pPr algn="ctr" defTabSz="4174876"/>
            <a:r>
              <a:rPr lang="en-US" sz="7200" b="1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Coding and decoding Technics of binary data</a:t>
            </a:r>
            <a:endParaRPr lang="en-US" sz="7200" dirty="0">
              <a:ln w="17780" cmpd="sng">
                <a:noFill/>
                <a:prstDash val="solid"/>
                <a:miter lim="800000"/>
              </a:ln>
            </a:endParaRPr>
          </a:p>
          <a:p>
            <a:pPr algn="ctr" defTabSz="4174876"/>
            <a:r>
              <a:rPr lang="en-US" sz="7200" dirty="0">
                <a:ln w="17780" cmpd="sng">
                  <a:noFill/>
                  <a:prstDash val="solid"/>
                  <a:miter lim="800000"/>
                </a:ln>
              </a:rPr>
              <a:t>Idan Tzachi &amp;Dan ben-David Supervised by: </a:t>
            </a:r>
            <a:r>
              <a:rPr lang="en-US" sz="7200" dirty="0" err="1">
                <a:ln w="17780" cmpd="sng">
                  <a:noFill/>
                  <a:prstDash val="solid"/>
                  <a:miter lim="800000"/>
                </a:ln>
              </a:rPr>
              <a:t>Avi</a:t>
            </a:r>
            <a:r>
              <a:rPr lang="en-US" sz="7200" dirty="0">
                <a:ln w="17780" cmpd="sng">
                  <a:noFill/>
                  <a:prstDash val="solid"/>
                  <a:miter lim="800000"/>
                </a:ln>
              </a:rPr>
              <a:t> </a:t>
            </a:r>
            <a:r>
              <a:rPr lang="en-US" sz="7200" dirty="0" err="1">
                <a:ln w="17780" cmpd="sng">
                  <a:noFill/>
                  <a:prstDash val="solid"/>
                  <a:miter lim="800000"/>
                </a:ln>
              </a:rPr>
              <a:t>Biran</a:t>
            </a:r>
            <a:endParaRPr lang="en-US" sz="9600" dirty="0"/>
          </a:p>
        </p:txBody>
      </p:sp>
      <p:pic>
        <p:nvPicPr>
          <p:cNvPr id="5" name="Picture 2" descr="Techni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64693" y="600493"/>
            <a:ext cx="9834424" cy="18211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50" name="קבוצה 1"/>
          <p:cNvGrpSpPr/>
          <p:nvPr/>
        </p:nvGrpSpPr>
        <p:grpSpPr>
          <a:xfrm>
            <a:off x="101236" y="69435"/>
            <a:ext cx="7074483" cy="2934436"/>
            <a:chOff x="4707691" y="397288"/>
            <a:chExt cx="7074483" cy="2934436"/>
          </a:xfrm>
        </p:grpSpPr>
        <p:grpSp>
          <p:nvGrpSpPr>
            <p:cNvPr id="151" name="קבוצה 122"/>
            <p:cNvGrpSpPr/>
            <p:nvPr/>
          </p:nvGrpSpPr>
          <p:grpSpPr>
            <a:xfrm>
              <a:off x="4871916" y="1432719"/>
              <a:ext cx="2784081" cy="1899005"/>
              <a:chOff x="5989637" y="1109814"/>
              <a:chExt cx="2784081" cy="1899005"/>
            </a:xfrm>
          </p:grpSpPr>
          <p:sp useBgFill="1">
            <p:nvSpPr>
              <p:cNvPr id="155" name="מלבן 123"/>
              <p:cNvSpPr/>
              <p:nvPr/>
            </p:nvSpPr>
            <p:spPr>
              <a:xfrm>
                <a:off x="5989637" y="1124462"/>
                <a:ext cx="2521085" cy="1884357"/>
              </a:xfrm>
              <a:prstGeom prst="rect">
                <a:avLst/>
              </a:prstGeom>
              <a:solidFill>
                <a:srgbClr val="0F6FC6"/>
              </a:solidFill>
              <a:ln w="19050" cap="flat" cmpd="sng" algn="ctr">
                <a:noFill/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417487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82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ea typeface="+mn-ea"/>
                  <a:cs typeface="Arial" panose="020B0604020202020204" pitchFamily="34" charset="0"/>
                </a:endParaRPr>
              </a:p>
            </p:txBody>
          </p:sp>
          <p:pic>
            <p:nvPicPr>
              <p:cNvPr id="156" name="Picture 10" descr="http://www.cs.technion.ac.il/~yetsion/images/ee_logo.png"/>
              <p:cNvPicPr>
                <a:picLocks noChangeAspect="1" noChangeArrowheads="1"/>
              </p:cNvPicPr>
              <p:nvPr/>
            </p:nvPicPr>
            <p:blipFill rotWithShape="1">
              <a:blip r:embed="rId4" cstate="print"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harpenSoften amount="50000"/>
                        </a14:imgEffect>
                        <a14:imgEffect>
                          <a14:colorTemperature colorTemp="6750"/>
                        </a14:imgEffect>
                        <a14:imgEffect>
                          <a14:saturation sat="290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20931" r="53193" b="1290"/>
              <a:stretch/>
            </p:blipFill>
            <p:spPr bwMode="auto">
              <a:xfrm>
                <a:off x="6065837" y="1109814"/>
                <a:ext cx="2707881" cy="189900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sp>
          <p:nvSpPr>
            <p:cNvPr id="153" name="Rectangle 152"/>
            <p:cNvSpPr/>
            <p:nvPr/>
          </p:nvSpPr>
          <p:spPr>
            <a:xfrm>
              <a:off x="4707691" y="397288"/>
              <a:ext cx="6068071" cy="107721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417487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2743200" algn="ctr"/>
                  <a:tab pos="5486400" algn="r"/>
                </a:tabLst>
                <a:defRPr/>
              </a:pPr>
              <a:r>
                <a:rPr kumimoji="0" lang="en-US" sz="3200" b="0" i="0" u="none" strike="noStrike" kern="0" cap="none" spc="8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 Narrow" panose="020B0606020202030204" pitchFamily="34" charset="0"/>
                  <a:ea typeface="Times New Roman" panose="02020603050405020304" pitchFamily="18" charset="0"/>
                  <a:cs typeface="Miriam" panose="020B0502050101010101" pitchFamily="34" charset="-79"/>
                </a:rPr>
                <a:t>The Andrew &amp; Erna Viterbi Faculty of</a:t>
              </a:r>
            </a:p>
            <a:p>
              <a:pPr marL="0" marR="0" lvl="0" indent="0" algn="l" defTabSz="417487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2743200" algn="ctr"/>
                  <a:tab pos="5486400" algn="r"/>
                </a:tabLst>
                <a:defRPr/>
              </a:pPr>
              <a:r>
                <a:rPr kumimoji="0" lang="en-US" sz="3200" b="0" i="0" u="none" strike="noStrike" kern="0" cap="none" spc="8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 Narrow" panose="020B0606020202030204" pitchFamily="34" charset="0"/>
                  <a:ea typeface="Times New Roman" panose="02020603050405020304" pitchFamily="18" charset="0"/>
                  <a:cs typeface="Miriam" panose="020B0502050101010101" pitchFamily="34" charset="-79"/>
                </a:rPr>
                <a:t> Electrical Engineering</a:t>
              </a:r>
              <a:endPara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Miriam" panose="020B0502050101010101" pitchFamily="34" charset="-79"/>
              </a:endParaRPr>
            </a:p>
          </p:txBody>
        </p:sp>
        <p:sp>
          <p:nvSpPr>
            <p:cNvPr id="154" name="Text Box 53"/>
            <p:cNvSpPr txBox="1">
              <a:spLocks noChangeArrowheads="1"/>
            </p:cNvSpPr>
            <p:nvPr/>
          </p:nvSpPr>
          <p:spPr bwMode="auto">
            <a:xfrm>
              <a:off x="7741727" y="1593860"/>
              <a:ext cx="4040447" cy="1576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417487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0" cap="none" spc="10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 Narrow" panose="020B0606020202030204" pitchFamily="34" charset="0"/>
                  <a:cs typeface="Arial" panose="020B0604020202020204" pitchFamily="34" charset="0"/>
                </a:rPr>
                <a:t>Electronics</a:t>
              </a:r>
              <a:endPara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Miriam" panose="020B0502050101010101" pitchFamily="34" charset="-79"/>
              </a:endParaRPr>
            </a:p>
            <a:p>
              <a:pPr marL="0" marR="0" lvl="0" indent="0" algn="l" defTabSz="417487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0" cap="none" spc="10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 Narrow" panose="020B0606020202030204" pitchFamily="34" charset="0"/>
                  <a:cs typeface="Arial" panose="020B0604020202020204" pitchFamily="34" charset="0"/>
                </a:rPr>
                <a:t>Computers</a:t>
              </a:r>
              <a:endPara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Miriam" panose="020B0502050101010101" pitchFamily="34" charset="-79"/>
              </a:endParaRPr>
            </a:p>
            <a:p>
              <a:pPr marL="0" marR="0" lvl="0" indent="0" algn="l" defTabSz="417487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2743200" algn="ctr"/>
                  <a:tab pos="5486400" algn="r"/>
                  <a:tab pos="457200" algn="l"/>
                </a:tabLst>
                <a:defRPr/>
              </a:pPr>
              <a:r>
                <a:rPr kumimoji="0" lang="en-US" sz="3200" b="0" i="0" u="none" strike="noStrike" kern="0" cap="none" spc="10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 Narrow" panose="020B060602020203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Communications</a:t>
              </a:r>
              <a:endPara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Miriam" panose="020B0502050101010101" pitchFamily="34" charset="-79"/>
              </a:endParaRPr>
            </a:p>
          </p:txBody>
        </p:sp>
      </p:grpSp>
      <p:pic>
        <p:nvPicPr>
          <p:cNvPr id="157" name="תמונה 2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01302" y="171861"/>
            <a:ext cx="2420117" cy="2755398"/>
          </a:xfrm>
          <a:prstGeom prst="rect">
            <a:avLst/>
          </a:prstGeom>
        </p:spPr>
      </p:pic>
      <p:sp>
        <p:nvSpPr>
          <p:cNvPr id="207" name="Rounded Rectangle 206"/>
          <p:cNvSpPr/>
          <p:nvPr/>
        </p:nvSpPr>
        <p:spPr>
          <a:xfrm>
            <a:off x="184298" y="7947551"/>
            <a:ext cx="14363459" cy="12520913"/>
          </a:xfrm>
          <a:prstGeom prst="roundRect">
            <a:avLst/>
          </a:prstGeom>
          <a:solidFill>
            <a:schemeClr val="lt1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273" dirty="0"/>
          </a:p>
        </p:txBody>
      </p:sp>
      <p:sp>
        <p:nvSpPr>
          <p:cNvPr id="208" name="כותרת 1"/>
          <p:cNvSpPr txBox="1">
            <a:spLocks/>
          </p:cNvSpPr>
          <p:nvPr/>
        </p:nvSpPr>
        <p:spPr>
          <a:xfrm>
            <a:off x="621210" y="7431496"/>
            <a:ext cx="12506736" cy="2362200"/>
          </a:xfrm>
          <a:prstGeom prst="rect">
            <a:avLst/>
          </a:prstGeom>
        </p:spPr>
        <p:txBody>
          <a:bodyPr vert="horz" lIns="64652" tIns="32326" rIns="64652" bIns="32326" rtlCol="1" anchor="ctr">
            <a:noAutofit/>
          </a:bodyPr>
          <a:lstStyle>
            <a:lvl1pPr algn="ctr" defTabSz="914400" rtl="1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rtl="0"/>
            <a:r>
              <a:rPr lang="en-US" sz="6600" u="sng" dirty="0">
                <a:solidFill>
                  <a:srgbClr val="0070C0"/>
                </a:solidFill>
              </a:rPr>
              <a:t>Background</a:t>
            </a:r>
            <a:endParaRPr lang="he-IL" sz="6600" u="sng" dirty="0">
              <a:solidFill>
                <a:srgbClr val="0070C0"/>
              </a:solidFill>
            </a:endParaRPr>
          </a:p>
        </p:txBody>
      </p:sp>
      <p:sp>
        <p:nvSpPr>
          <p:cNvPr id="209" name="מלבן 30"/>
          <p:cNvSpPr/>
          <p:nvPr/>
        </p:nvSpPr>
        <p:spPr>
          <a:xfrm>
            <a:off x="1096600" y="10458481"/>
            <a:ext cx="12494830" cy="6182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algn="l" rtl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4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e demand for binary data transmission  in modern digital systems is growing  at a high rate,</a:t>
            </a:r>
          </a:p>
          <a:p>
            <a:pPr marL="0" marR="0" algn="l" rtl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4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at alongside high frequency clocks is requiring the development of advanced coding and decoding technics- in order to grantee high speed  efficient and reliable  data transportation(above 1.00 GHz) between the components of the digital systems.</a:t>
            </a:r>
          </a:p>
          <a:p>
            <a:pPr algn="l" rtl="0"/>
            <a:endParaRPr lang="he-IL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7" name="Rounded Rectangle 216"/>
          <p:cNvSpPr/>
          <p:nvPr/>
        </p:nvSpPr>
        <p:spPr>
          <a:xfrm>
            <a:off x="289832" y="21156268"/>
            <a:ext cx="14642214" cy="11077350"/>
          </a:xfrm>
          <a:prstGeom prst="roundRect">
            <a:avLst/>
          </a:prstGeom>
          <a:solidFill>
            <a:schemeClr val="lt1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l" rtl="1">
              <a:defRPr/>
            </a:pPr>
            <a:endParaRPr lang="en-US" sz="3600" dirty="0">
              <a:solidFill>
                <a:schemeClr val="tx1"/>
              </a:solidFill>
            </a:endParaRPr>
          </a:p>
        </p:txBody>
      </p:sp>
      <p:sp>
        <p:nvSpPr>
          <p:cNvPr id="219" name="Rounded Rectangle 218"/>
          <p:cNvSpPr/>
          <p:nvPr/>
        </p:nvSpPr>
        <p:spPr>
          <a:xfrm>
            <a:off x="15223676" y="7854465"/>
            <a:ext cx="14363459" cy="12520913"/>
          </a:xfrm>
          <a:prstGeom prst="roundRect">
            <a:avLst/>
          </a:prstGeom>
          <a:solidFill>
            <a:schemeClr val="lt1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273" dirty="0"/>
          </a:p>
        </p:txBody>
      </p:sp>
      <p:sp>
        <p:nvSpPr>
          <p:cNvPr id="220" name="כותרת 1"/>
          <p:cNvSpPr txBox="1">
            <a:spLocks/>
          </p:cNvSpPr>
          <p:nvPr/>
        </p:nvSpPr>
        <p:spPr>
          <a:xfrm>
            <a:off x="16881049" y="8091719"/>
            <a:ext cx="10843148" cy="1131403"/>
          </a:xfrm>
          <a:prstGeom prst="rect">
            <a:avLst/>
          </a:prstGeom>
        </p:spPr>
        <p:txBody>
          <a:bodyPr vert="horz" lIns="64652" tIns="32326" rIns="64652" bIns="32326" rtlCol="1" anchor="ctr">
            <a:noAutofit/>
          </a:bodyPr>
          <a:lstStyle>
            <a:lvl1pPr algn="ctr" defTabSz="914400" rtl="1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rtl="0"/>
            <a:r>
              <a:rPr lang="en-US" sz="6600" u="sng" dirty="0">
                <a:solidFill>
                  <a:srgbClr val="0070C0"/>
                </a:solidFill>
              </a:rPr>
              <a:t>Project Goals</a:t>
            </a:r>
            <a:endParaRPr lang="he-IL" sz="6600" u="sng" dirty="0">
              <a:solidFill>
                <a:srgbClr val="0070C0"/>
              </a:solidFill>
            </a:endParaRPr>
          </a:p>
        </p:txBody>
      </p:sp>
      <p:sp>
        <p:nvSpPr>
          <p:cNvPr id="222" name="Rectangle 221"/>
          <p:cNvSpPr/>
          <p:nvPr/>
        </p:nvSpPr>
        <p:spPr>
          <a:xfrm>
            <a:off x="15886938" y="9742196"/>
            <a:ext cx="13500068" cy="87100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02025" indent="-202025" algn="l" rtl="0">
              <a:buFont typeface="Arial" panose="020B0604020202020204" pitchFamily="34" charset="0"/>
              <a:buChar char="•"/>
            </a:pPr>
            <a:endParaRPr lang="en-US" sz="4000" dirty="0"/>
          </a:p>
          <a:p>
            <a:pPr marL="202025" indent="-202025" algn="l" rtl="0">
              <a:buFont typeface="Arial" panose="020B0604020202020204" pitchFamily="34" charset="0"/>
              <a:buChar char="•"/>
            </a:pPr>
            <a:r>
              <a:rPr lang="en-US" sz="4000" dirty="0"/>
              <a:t>Theoretical part:</a:t>
            </a:r>
          </a:p>
          <a:p>
            <a:pPr marL="643909" lvl="1" indent="-202025" algn="l" rtl="0">
              <a:buFont typeface="Arial" panose="020B0604020202020204" pitchFamily="34" charset="0"/>
              <a:buChar char="•"/>
            </a:pPr>
            <a:r>
              <a:rPr lang="en-US" sz="4000" dirty="0"/>
              <a:t> writing </a:t>
            </a:r>
            <a:r>
              <a:rPr lang="en-US" sz="4000" dirty="0" err="1"/>
              <a:t>matalb</a:t>
            </a:r>
            <a:r>
              <a:rPr lang="en-US" sz="4000" dirty="0"/>
              <a:t> code that implements encoding, modulating and pulse shaping of binary data in time domain.</a:t>
            </a:r>
          </a:p>
          <a:p>
            <a:pPr marL="643909" lvl="1" indent="-202025" algn="l" rtl="0">
              <a:buFont typeface="Arial" panose="020B0604020202020204" pitchFamily="34" charset="0"/>
              <a:buChar char="•"/>
            </a:pPr>
            <a:r>
              <a:rPr lang="en-US" sz="4000" dirty="0"/>
              <a:t>Simulation of channel </a:t>
            </a:r>
            <a:r>
              <a:rPr lang="en-US" sz="4000" dirty="0" err="1"/>
              <a:t>distoration</a:t>
            </a:r>
            <a:endParaRPr lang="en-US" sz="4000" dirty="0"/>
          </a:p>
          <a:p>
            <a:pPr marL="643909" lvl="1" indent="-202025" algn="l" rtl="0">
              <a:buFont typeface="Arial" panose="020B0604020202020204" pitchFamily="34" charset="0"/>
              <a:buChar char="•"/>
            </a:pPr>
            <a:r>
              <a:rPr lang="en-US" sz="4000" dirty="0"/>
              <a:t>Building decoder</a:t>
            </a:r>
          </a:p>
          <a:p>
            <a:pPr marL="202025" indent="-202025" algn="l" rtl="0">
              <a:buFont typeface="Arial" panose="020B0604020202020204" pitchFamily="34" charset="0"/>
              <a:buChar char="•"/>
            </a:pPr>
            <a:r>
              <a:rPr lang="en-US" sz="4000" dirty="0"/>
              <a:t>Practical part</a:t>
            </a:r>
          </a:p>
          <a:p>
            <a:pPr marL="643909" lvl="1" indent="-202025" algn="l" rtl="0">
              <a:buFont typeface="Arial" panose="020B0604020202020204" pitchFamily="34" charset="0"/>
              <a:buChar char="•"/>
            </a:pPr>
            <a:r>
              <a:rPr lang="en-US" sz="4000" dirty="0"/>
              <a:t>Using HSDSL lab equipment in order to implement the signals.</a:t>
            </a:r>
          </a:p>
          <a:p>
            <a:pPr marL="643909" lvl="1" indent="-202025" algn="l" rtl="0">
              <a:buFont typeface="Arial" panose="020B0604020202020204" pitchFamily="34" charset="0"/>
              <a:buChar char="•"/>
            </a:pPr>
            <a:r>
              <a:rPr lang="en-US" sz="4000" dirty="0"/>
              <a:t>Receiving the signals samples using the lab equipment through PC.</a:t>
            </a:r>
          </a:p>
          <a:p>
            <a:pPr marL="643909" lvl="1" indent="-202025" algn="l" rtl="0">
              <a:buFont typeface="Arial" panose="020B0604020202020204" pitchFamily="34" charset="0"/>
              <a:buChar char="•"/>
            </a:pPr>
            <a:endParaRPr lang="en-US" sz="4000" dirty="0"/>
          </a:p>
          <a:p>
            <a:pPr marL="202025" indent="-202025" algn="l" rtl="0">
              <a:buFont typeface="Arial" panose="020B0604020202020204" pitchFamily="34" charset="0"/>
              <a:buChar char="•"/>
            </a:pPr>
            <a:endParaRPr lang="en-US" sz="4000" dirty="0"/>
          </a:p>
        </p:txBody>
      </p:sp>
      <p:sp>
        <p:nvSpPr>
          <p:cNvPr id="227" name="כותרת 1"/>
          <p:cNvSpPr txBox="1">
            <a:spLocks/>
          </p:cNvSpPr>
          <p:nvPr/>
        </p:nvSpPr>
        <p:spPr>
          <a:xfrm>
            <a:off x="2577589" y="21532683"/>
            <a:ext cx="9377263" cy="1131403"/>
          </a:xfrm>
          <a:prstGeom prst="rect">
            <a:avLst/>
          </a:prstGeom>
        </p:spPr>
        <p:txBody>
          <a:bodyPr vert="horz" lIns="64652" tIns="32326" rIns="64652" bIns="32326" rtlCol="1" anchor="ctr">
            <a:noAutofit/>
          </a:bodyPr>
          <a:lstStyle>
            <a:lvl1pPr algn="ctr" defTabSz="914400" rtl="1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rtl="0"/>
            <a:r>
              <a:rPr lang="en-US" sz="6600" u="sng" dirty="0">
                <a:solidFill>
                  <a:srgbClr val="0070C0"/>
                </a:solidFill>
              </a:rPr>
              <a:t>Pulse Modulation</a:t>
            </a:r>
            <a:endParaRPr lang="he-IL" sz="6600" u="sng" dirty="0">
              <a:solidFill>
                <a:srgbClr val="0070C0"/>
              </a:solidFill>
            </a:endParaRPr>
          </a:p>
        </p:txBody>
      </p:sp>
      <p:sp>
        <p:nvSpPr>
          <p:cNvPr id="232" name="Rounded Rectangle 231"/>
          <p:cNvSpPr/>
          <p:nvPr/>
        </p:nvSpPr>
        <p:spPr>
          <a:xfrm>
            <a:off x="15425177" y="20962700"/>
            <a:ext cx="14267199" cy="11077350"/>
          </a:xfrm>
          <a:prstGeom prst="roundRect">
            <a:avLst/>
          </a:prstGeom>
          <a:solidFill>
            <a:schemeClr val="lt1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273" dirty="0"/>
          </a:p>
        </p:txBody>
      </p:sp>
      <p:sp>
        <p:nvSpPr>
          <p:cNvPr id="233" name="כותרת 1"/>
          <p:cNvSpPr txBox="1">
            <a:spLocks/>
          </p:cNvSpPr>
          <p:nvPr/>
        </p:nvSpPr>
        <p:spPr>
          <a:xfrm>
            <a:off x="17172030" y="21634824"/>
            <a:ext cx="10929884" cy="1131403"/>
          </a:xfrm>
          <a:prstGeom prst="rect">
            <a:avLst/>
          </a:prstGeom>
        </p:spPr>
        <p:txBody>
          <a:bodyPr vert="horz" lIns="64652" tIns="32326" rIns="64652" bIns="32326" rtlCol="1" anchor="ctr">
            <a:noAutofit/>
          </a:bodyPr>
          <a:lstStyle>
            <a:lvl1pPr algn="ctr" defTabSz="914400" rtl="1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rtl="0"/>
            <a:r>
              <a:rPr lang="en-US" sz="6600" u="sng" dirty="0">
                <a:solidFill>
                  <a:srgbClr val="0070C0"/>
                </a:solidFill>
              </a:rPr>
              <a:t>Pulse Shaping</a:t>
            </a:r>
            <a:endParaRPr lang="he-IL" sz="6600" u="sng" dirty="0">
              <a:solidFill>
                <a:srgbClr val="0070C0"/>
              </a:solidFill>
            </a:endParaRPr>
          </a:p>
        </p:txBody>
      </p:sp>
      <p:sp>
        <p:nvSpPr>
          <p:cNvPr id="260" name="Rounded Rectangle 259"/>
          <p:cNvSpPr/>
          <p:nvPr/>
        </p:nvSpPr>
        <p:spPr>
          <a:xfrm>
            <a:off x="15289468" y="32562599"/>
            <a:ext cx="14363459" cy="9960727"/>
          </a:xfrm>
          <a:prstGeom prst="roundRect">
            <a:avLst/>
          </a:prstGeom>
          <a:solidFill>
            <a:schemeClr val="lt1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273" dirty="0"/>
          </a:p>
        </p:txBody>
      </p:sp>
      <p:sp>
        <p:nvSpPr>
          <p:cNvPr id="264" name="כותרת 1"/>
          <p:cNvSpPr txBox="1">
            <a:spLocks/>
          </p:cNvSpPr>
          <p:nvPr/>
        </p:nvSpPr>
        <p:spPr>
          <a:xfrm>
            <a:off x="17673613" y="32988683"/>
            <a:ext cx="9427129" cy="1131403"/>
          </a:xfrm>
          <a:prstGeom prst="rect">
            <a:avLst/>
          </a:prstGeom>
        </p:spPr>
        <p:txBody>
          <a:bodyPr vert="horz" lIns="64652" tIns="32326" rIns="64652" bIns="32326" rtlCol="1" anchor="ctr">
            <a:noAutofit/>
          </a:bodyPr>
          <a:lstStyle>
            <a:lvl1pPr algn="ctr" defTabSz="914400" rtl="1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rtl="0"/>
            <a:r>
              <a:rPr lang="en-US" sz="6600" u="sng" dirty="0">
                <a:solidFill>
                  <a:srgbClr val="0070C0"/>
                </a:solidFill>
              </a:rPr>
              <a:t>Results</a:t>
            </a:r>
            <a:endParaRPr lang="he-IL" sz="6600" u="sng" dirty="0">
              <a:solidFill>
                <a:srgbClr val="0070C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-26880925" y="17287081"/>
            <a:ext cx="184731" cy="77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pic>
        <p:nvPicPr>
          <p:cNvPr id="63" name="תמונה 68" descr="תיאור: C:\Users\Eddie S\Desktop\e1.png">
            <a:extLst>
              <a:ext uri="{FF2B5EF4-FFF2-40B4-BE49-F238E27FC236}">
                <a16:creationId xmlns:a16="http://schemas.microsoft.com/office/drawing/2014/main" id="{B9D884D9-5B1C-4A39-8AD0-E2EDBD87A2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74" b="3477"/>
          <a:stretch>
            <a:fillRect/>
          </a:stretch>
        </p:blipFill>
        <p:spPr bwMode="auto">
          <a:xfrm>
            <a:off x="6531180" y="24125904"/>
            <a:ext cx="7713846" cy="64734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6225ADEB-BA26-4D1B-9BC2-EF5AA3E6E850}"/>
              </a:ext>
            </a:extLst>
          </p:cNvPr>
          <p:cNvSpPr txBox="1"/>
          <p:nvPr/>
        </p:nvSpPr>
        <p:spPr>
          <a:xfrm>
            <a:off x="1165979" y="23261938"/>
            <a:ext cx="5512984" cy="354648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rtl="1">
              <a:defRPr/>
            </a:pPr>
            <a:r>
              <a:rPr lang="en-US" sz="3600" u="sng" dirty="0">
                <a:solidFill>
                  <a:schemeClr val="tx1"/>
                </a:solidFill>
              </a:rPr>
              <a:t>Phase Modulation</a:t>
            </a:r>
            <a:endParaRPr lang="he-IL" sz="3600" u="sng" dirty="0">
              <a:solidFill>
                <a:schemeClr val="tx1"/>
              </a:solidFill>
            </a:endParaRPr>
          </a:p>
          <a:p>
            <a:pPr algn="l" rtl="1">
              <a:defRPr/>
            </a:pPr>
            <a:r>
              <a:rPr lang="en-US" sz="3600" dirty="0">
                <a:solidFill>
                  <a:schemeClr val="tx1"/>
                </a:solidFill>
              </a:rPr>
              <a:t>4PSK(QPSK)</a:t>
            </a:r>
          </a:p>
          <a:p>
            <a:pPr algn="l" rtl="1">
              <a:defRPr/>
            </a:pPr>
            <a:r>
              <a:rPr lang="en-US" sz="3600" dirty="0">
                <a:solidFill>
                  <a:schemeClr val="tx1"/>
                </a:solidFill>
              </a:rPr>
              <a:t>8PSK</a:t>
            </a:r>
          </a:p>
          <a:p>
            <a:pPr algn="l" rtl="1">
              <a:defRPr/>
            </a:pPr>
            <a:r>
              <a:rPr lang="en-US" sz="3600" dirty="0">
                <a:solidFill>
                  <a:schemeClr val="tx1"/>
                </a:solidFill>
              </a:rPr>
              <a:t>16PSK</a:t>
            </a:r>
          </a:p>
          <a:p>
            <a:pPr algn="l" rtl="1">
              <a:defRPr/>
            </a:pPr>
            <a:r>
              <a:rPr lang="en-US" sz="3600" dirty="0">
                <a:solidFill>
                  <a:schemeClr val="tx1"/>
                </a:solidFill>
              </a:rPr>
              <a:t>32PSK</a:t>
            </a:r>
          </a:p>
          <a:p>
            <a:endParaRPr lang="en-US" dirty="0"/>
          </a:p>
        </p:txBody>
      </p:sp>
      <p:sp>
        <p:nvSpPr>
          <p:cNvPr id="69" name="Content Placeholder 1">
            <a:extLst>
              <a:ext uri="{FF2B5EF4-FFF2-40B4-BE49-F238E27FC236}">
                <a16:creationId xmlns:a16="http://schemas.microsoft.com/office/drawing/2014/main" id="{4BA6F92C-7D1A-4A49-BB7F-81681EC433E9}"/>
              </a:ext>
            </a:extLst>
          </p:cNvPr>
          <p:cNvSpPr txBox="1">
            <a:spLocks/>
          </p:cNvSpPr>
          <p:nvPr/>
        </p:nvSpPr>
        <p:spPr>
          <a:xfrm>
            <a:off x="1389181" y="26996752"/>
            <a:ext cx="5289782" cy="297630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SzPct val="125000"/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  <a:defRPr/>
            </a:pPr>
            <a:r>
              <a:rPr lang="en-US" sz="3200" u="sng" dirty="0">
                <a:latin typeface="Arial" panose="020B0604020202020204" pitchFamily="34" charset="0"/>
                <a:cs typeface="Arial" panose="020B0604020202020204" pitchFamily="34" charset="0"/>
              </a:rPr>
              <a:t>Pulse Amplitude Modulation</a:t>
            </a:r>
            <a:r>
              <a:rPr lang="he-IL" sz="3200" u="sng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>
              <a:defRPr/>
            </a:pP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PSK</a:t>
            </a:r>
          </a:p>
          <a:p>
            <a:pPr>
              <a:defRPr/>
            </a:pP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QPSK</a:t>
            </a:r>
          </a:p>
          <a:p>
            <a:pPr>
              <a:defRPr/>
            </a:pP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QAM16</a:t>
            </a:r>
          </a:p>
          <a:p>
            <a:pPr>
              <a:defRPr/>
            </a:pP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QAM64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3EDDF22E-6249-4DDE-98E9-2C10991E921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201819" y="36229394"/>
            <a:ext cx="8705843" cy="5578323"/>
          </a:xfrm>
          <a:prstGeom prst="rect">
            <a:avLst/>
          </a:prstGeom>
        </p:spPr>
      </p:pic>
      <p:sp>
        <p:nvSpPr>
          <p:cNvPr id="175" name="TextBox 174">
            <a:extLst>
              <a:ext uri="{FF2B5EF4-FFF2-40B4-BE49-F238E27FC236}">
                <a16:creationId xmlns:a16="http://schemas.microsoft.com/office/drawing/2014/main" id="{55100D0F-96B1-4D09-BE67-4C054E2FC974}"/>
              </a:ext>
            </a:extLst>
          </p:cNvPr>
          <p:cNvSpPr txBox="1"/>
          <p:nvPr/>
        </p:nvSpPr>
        <p:spPr>
          <a:xfrm>
            <a:off x="3568679" y="33289089"/>
            <a:ext cx="8314531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 rtl="0"/>
            <a:r>
              <a:rPr lang="en-US" sz="4800" u="sng" dirty="0">
                <a:solidFill>
                  <a:srgbClr val="0070C0"/>
                </a:solidFill>
              </a:rPr>
              <a:t>Convoluting encoder</a:t>
            </a:r>
            <a:endParaRPr lang="he-IL" sz="4800" u="sng" dirty="0">
              <a:solidFill>
                <a:srgbClr val="0070C0"/>
              </a:solidFill>
            </a:endParaRPr>
          </a:p>
        </p:txBody>
      </p:sp>
      <p:sp>
        <p:nvSpPr>
          <p:cNvPr id="176" name="Rectangle 175">
            <a:extLst>
              <a:ext uri="{FF2B5EF4-FFF2-40B4-BE49-F238E27FC236}">
                <a16:creationId xmlns:a16="http://schemas.microsoft.com/office/drawing/2014/main" id="{CDAD62EC-6F48-4454-BE04-7F701DF33FBA}"/>
              </a:ext>
            </a:extLst>
          </p:cNvPr>
          <p:cNvSpPr/>
          <p:nvPr/>
        </p:nvSpPr>
        <p:spPr>
          <a:xfrm>
            <a:off x="1674812" y="34547625"/>
            <a:ext cx="1175985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sz="2800" dirty="0"/>
              <a:t>encoder with coding rate r=1/2 which lowers the BER.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DE59B0E2-6819-456E-B3D9-EFE77F7C21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3804498"/>
              </p:ext>
            </p:extLst>
          </p:nvPr>
        </p:nvGraphicFramePr>
        <p:xfrm>
          <a:off x="8178800" y="4495800"/>
          <a:ext cx="9144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9" imgW="914400" imgH="181440" progId="Equation.DSMT4">
                  <p:embed/>
                </p:oleObj>
              </mc:Choice>
              <mc:Fallback>
                <p:oleObj name="Equation" r:id="rId9" imgW="914400" imgH="18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178800" y="4495800"/>
                        <a:ext cx="914400" cy="180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7" name="Picture 1">
            <a:extLst>
              <a:ext uri="{FF2B5EF4-FFF2-40B4-BE49-F238E27FC236}">
                <a16:creationId xmlns:a16="http://schemas.microsoft.com/office/drawing/2014/main" id="{5D79A14A-6FFC-4DB9-9B4D-75752146E9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69639" y="37961502"/>
            <a:ext cx="4022145" cy="31973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8" name="Content Placeholder 4">
            <a:extLst>
              <a:ext uri="{FF2B5EF4-FFF2-40B4-BE49-F238E27FC236}">
                <a16:creationId xmlns:a16="http://schemas.microsoft.com/office/drawing/2014/main" id="{56DFBBD8-FD7E-4C45-B71C-5CE3D326E758}"/>
              </a:ext>
            </a:extLst>
          </p:cNvPr>
          <p:cNvPicPr>
            <a:picLocks noGrp="1"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13102" y="38003835"/>
            <a:ext cx="3856537" cy="31126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9" name="Picture 7">
            <a:extLst>
              <a:ext uri="{FF2B5EF4-FFF2-40B4-BE49-F238E27FC236}">
                <a16:creationId xmlns:a16="http://schemas.microsoft.com/office/drawing/2014/main" id="{717F941D-5DA7-47D7-9F0F-F7E0829847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52740" y="37961502"/>
            <a:ext cx="3954012" cy="323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" name="Table 14">
            <a:extLst>
              <a:ext uri="{FF2B5EF4-FFF2-40B4-BE49-F238E27FC236}">
                <a16:creationId xmlns:a16="http://schemas.microsoft.com/office/drawing/2014/main" id="{AB9C0D01-0CE3-43A9-9E0C-F635D499547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04963361"/>
              </p:ext>
            </p:extLst>
          </p:nvPr>
        </p:nvGraphicFramePr>
        <p:xfrm>
          <a:off x="22268090" y="34172499"/>
          <a:ext cx="6221730" cy="3831336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1906270">
                  <a:extLst>
                    <a:ext uri="{9D8B030D-6E8A-4147-A177-3AD203B41FA5}">
                      <a16:colId xmlns:a16="http://schemas.microsoft.com/office/drawing/2014/main" val="1339940142"/>
                    </a:ext>
                  </a:extLst>
                </a:gridCol>
                <a:gridCol w="2249805">
                  <a:extLst>
                    <a:ext uri="{9D8B030D-6E8A-4147-A177-3AD203B41FA5}">
                      <a16:colId xmlns:a16="http://schemas.microsoft.com/office/drawing/2014/main" val="1409150008"/>
                    </a:ext>
                  </a:extLst>
                </a:gridCol>
                <a:gridCol w="2065655">
                  <a:extLst>
                    <a:ext uri="{9D8B030D-6E8A-4147-A177-3AD203B41FA5}">
                      <a16:colId xmlns:a16="http://schemas.microsoft.com/office/drawing/2014/main" val="403446564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algn="l" rtl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effectLst/>
                        </a:rPr>
                        <a:t>SNR limit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 rtl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effectLst/>
                        </a:rPr>
                        <a:t>Shaping window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 rtl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effectLst/>
                        </a:rPr>
                        <a:t>Modulation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8981592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algn="l" rtl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 rtl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effectLst/>
                        </a:rPr>
                        <a:t>Rect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 rtl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effectLst/>
                        </a:rPr>
                        <a:t>PSK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164176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algn="l" rtl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 rtl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effectLst/>
                        </a:rPr>
                        <a:t>RC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 rtl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effectLst/>
                        </a:rPr>
                        <a:t>PSK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196628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algn="l" rtl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 rtl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effectLst/>
                        </a:rPr>
                        <a:t>Rect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 rtl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effectLst/>
                        </a:rPr>
                        <a:t>QPSK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579097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algn="l" rtl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 rtl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effectLst/>
                        </a:rPr>
                        <a:t>RC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 rtl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effectLst/>
                        </a:rPr>
                        <a:t>QPSK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7180215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algn="l" rtl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2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 rtl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effectLst/>
                        </a:rPr>
                        <a:t>Rect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 rtl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effectLst/>
                        </a:rPr>
                        <a:t>8PSK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5992009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algn="l" rtl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4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 rtl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effectLst/>
                        </a:rPr>
                        <a:t>Rect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 rtl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effectLst/>
                        </a:rPr>
                        <a:t>32PSK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9566542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algn="l" rtl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2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 rtl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effectLst/>
                        </a:rPr>
                        <a:t>Rect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 rtl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effectLst/>
                        </a:rPr>
                        <a:t>QAM1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1242337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algn="l" rtl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2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 rtl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effectLst/>
                        </a:rPr>
                        <a:t>Rect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 rtl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</a:rPr>
                        <a:t>QAM64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93163811"/>
                  </a:ext>
                </a:extLst>
              </a:tr>
            </a:tbl>
          </a:graphicData>
        </a:graphic>
      </p:graphicFrame>
      <p:sp>
        <p:nvSpPr>
          <p:cNvPr id="181" name="Rectangle 180">
            <a:extLst>
              <a:ext uri="{FF2B5EF4-FFF2-40B4-BE49-F238E27FC236}">
                <a16:creationId xmlns:a16="http://schemas.microsoft.com/office/drawing/2014/main" id="{C722A799-46B0-47BF-8DAC-0314B01865F5}"/>
              </a:ext>
            </a:extLst>
          </p:cNvPr>
          <p:cNvSpPr/>
          <p:nvPr/>
        </p:nvSpPr>
        <p:spPr>
          <a:xfrm>
            <a:off x="16006368" y="34367942"/>
            <a:ext cx="1175985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sz="2800" dirty="0"/>
              <a:t>The algorithm stability of </a:t>
            </a:r>
            <a:r>
              <a:rPr lang="en-US" sz="2800" dirty="0" err="1"/>
              <a:t>ranning</a:t>
            </a:r>
            <a:r>
              <a:rPr lang="en-US" sz="2800" dirty="0"/>
              <a:t> </a:t>
            </a:r>
          </a:p>
          <a:p>
            <a:pPr algn="l" rtl="0"/>
            <a:r>
              <a:rPr lang="en-US" sz="2800" dirty="0"/>
              <a:t>100 times per SNR/Window/SNR</a:t>
            </a:r>
          </a:p>
        </p:txBody>
      </p:sp>
      <p:pic>
        <p:nvPicPr>
          <p:cNvPr id="182" name="תמונה 78" descr="תמונה שמכילה טקסט, מפה&#10;&#10;תיאור שנוצר ברמת מהימנות גבוהה מאוד">
            <a:extLst>
              <a:ext uri="{FF2B5EF4-FFF2-40B4-BE49-F238E27FC236}">
                <a16:creationId xmlns:a16="http://schemas.microsoft.com/office/drawing/2014/main" id="{B1847587-7C74-4EFE-841E-BE56A0AEB7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22946" y="26475294"/>
            <a:ext cx="7242759" cy="54320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3" name="Rectangle 182">
            <a:extLst>
              <a:ext uri="{FF2B5EF4-FFF2-40B4-BE49-F238E27FC236}">
                <a16:creationId xmlns:a16="http://schemas.microsoft.com/office/drawing/2014/main" id="{62842690-5F55-478A-847A-AE5D473C6450}"/>
              </a:ext>
            </a:extLst>
          </p:cNvPr>
          <p:cNvSpPr/>
          <p:nvPr/>
        </p:nvSpPr>
        <p:spPr>
          <a:xfrm>
            <a:off x="16152859" y="22709280"/>
            <a:ext cx="13500068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02025" indent="-202025" algn="l" rtl="0">
              <a:buFont typeface="Arial" panose="020B0604020202020204" pitchFamily="34" charset="0"/>
              <a:buChar char="•"/>
            </a:pPr>
            <a:r>
              <a:rPr lang="en-US" sz="2800" dirty="0"/>
              <a:t>Pulse shapes:</a:t>
            </a:r>
          </a:p>
          <a:p>
            <a:pPr marL="643909" lvl="1" indent="-202025" algn="l" rtl="0">
              <a:buFont typeface="Arial" panose="020B0604020202020204" pitchFamily="34" charset="0"/>
              <a:buChar char="•"/>
            </a:pPr>
            <a:r>
              <a:rPr lang="en-US" sz="2800" dirty="0"/>
              <a:t>Raised cosine :ISI zero, bandwidth is limited.</a:t>
            </a:r>
          </a:p>
          <a:p>
            <a:pPr marL="643909" lvl="1" indent="-202025" algn="l" rtl="0">
              <a:buFont typeface="Arial" panose="020B0604020202020204" pitchFamily="34" charset="0"/>
              <a:buChar char="•"/>
            </a:pPr>
            <a:r>
              <a:rPr lang="en-US" sz="2800" dirty="0"/>
              <a:t>Rectangular window: simple, ISI zero, stable, not bandlimited.</a:t>
            </a:r>
          </a:p>
          <a:p>
            <a:pPr marL="643909" lvl="1" indent="-202025" algn="l" rtl="0">
              <a:buFont typeface="Arial" panose="020B0604020202020204" pitchFamily="34" charset="0"/>
              <a:buChar char="•"/>
            </a:pPr>
            <a:endParaRPr lang="en-US" sz="28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8C3E060-75D3-4FCB-A5DF-4E7CEBC0C4AF}"/>
              </a:ext>
            </a:extLst>
          </p:cNvPr>
          <p:cNvSpPr txBox="1"/>
          <p:nvPr/>
        </p:nvSpPr>
        <p:spPr>
          <a:xfrm>
            <a:off x="2852590" y="41708018"/>
            <a:ext cx="259026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FF00"/>
                </a:solidFill>
              </a:rPr>
              <a:t>*rights preserve to </a:t>
            </a:r>
            <a:r>
              <a:rPr lang="en-US" sz="1400" dirty="0" err="1">
                <a:solidFill>
                  <a:srgbClr val="FFFF00"/>
                </a:solidFill>
              </a:rPr>
              <a:t>Avi</a:t>
            </a:r>
            <a:r>
              <a:rPr lang="en-US" sz="1400" dirty="0">
                <a:solidFill>
                  <a:srgbClr val="FFFF00"/>
                </a:solidFill>
              </a:rPr>
              <a:t> </a:t>
            </a:r>
            <a:r>
              <a:rPr lang="en-US" sz="1400" dirty="0" err="1">
                <a:solidFill>
                  <a:srgbClr val="FFFF00"/>
                </a:solidFill>
              </a:rPr>
              <a:t>Biran</a:t>
            </a:r>
            <a:endParaRPr lang="en-US" sz="14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0066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1042988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600" b="1" i="0" u="none" strike="noStrike" cap="none" normalizeH="0" baseline="0" smtClean="0">
            <a:ln>
              <a:noFill/>
            </a:ln>
            <a:solidFill>
              <a:srgbClr val="003399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0066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1042988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600" b="1" i="0" u="none" strike="noStrike" cap="none" normalizeH="0" baseline="0" smtClean="0">
            <a:ln>
              <a:noFill/>
            </a:ln>
            <a:solidFill>
              <a:srgbClr val="003399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asis</Template>
  <TotalTime>30245</TotalTime>
  <Words>251</Words>
  <Application>Microsoft Office PowerPoint</Application>
  <PresentationFormat>Custom</PresentationFormat>
  <Paragraphs>67</Paragraphs>
  <Slides>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10" baseType="lpstr">
      <vt:lpstr>Arial</vt:lpstr>
      <vt:lpstr>Arial Narrow</vt:lpstr>
      <vt:lpstr>Calibri</vt:lpstr>
      <vt:lpstr>Century Gothic</vt:lpstr>
      <vt:lpstr>Miriam</vt:lpstr>
      <vt:lpstr>Tahoma</vt:lpstr>
      <vt:lpstr>Times New Roman</vt:lpstr>
      <vt:lpstr>Blank Presentation</vt:lpstr>
      <vt:lpstr>Equation</vt:lpstr>
      <vt:lpstr>PowerPoint Presentation</vt:lpstr>
    </vt:vector>
  </TitlesOfParts>
  <Company>Mechanical Engineering V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Michael Alley</dc:creator>
  <cp:lastModifiedBy>Idan Tzachy</cp:lastModifiedBy>
  <cp:revision>454</cp:revision>
  <cp:lastPrinted>2003-04-18T14:25:05Z</cp:lastPrinted>
  <dcterms:created xsi:type="dcterms:W3CDTF">2003-04-11T15:30:44Z</dcterms:created>
  <dcterms:modified xsi:type="dcterms:W3CDTF">2022-04-07T11:07:48Z</dcterms:modified>
</cp:coreProperties>
</file>